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664C5C7" w14:textId="5B09FC8F" w:rsidR="004F621E" w:rsidRPr="0016217B" w:rsidRDefault="003325C0" w:rsidP="004F621E">
      <w:pPr>
        <w:outlineLvl w:val="0"/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</w:pPr>
      <w:r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>Unitate de învățământ:</w:t>
      </w:r>
      <w:r w:rsidR="004F621E"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="004F621E"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="004F621E"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="004F621E"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="004F621E"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="004F621E"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="004F621E"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="004F621E"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="004F621E"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="004F621E"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</w:p>
    <w:p w14:paraId="7304393C" w14:textId="77777777" w:rsidR="004F621E" w:rsidRPr="0016217B" w:rsidRDefault="004F621E" w:rsidP="004F621E">
      <w:pPr>
        <w:outlineLvl w:val="0"/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</w:pP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>Disciplina: MATEMATICĂ</w:t>
      </w: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</w:p>
    <w:p w14:paraId="041499C1" w14:textId="59D97E3B" w:rsidR="004F621E" w:rsidRPr="0016217B" w:rsidRDefault="004F621E" w:rsidP="004F621E">
      <w:pPr>
        <w:outlineLvl w:val="0"/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</w:pP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>Clasa a VII-a – 4 ore/săptămână</w:t>
      </w: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</w:p>
    <w:p w14:paraId="34907276" w14:textId="24EA1815" w:rsidR="004F621E" w:rsidRPr="0016217B" w:rsidRDefault="004F621E" w:rsidP="004F621E">
      <w:pPr>
        <w:outlineLvl w:val="0"/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</w:pP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>Profesor</w:t>
      </w:r>
      <w:r w:rsidR="00E63176"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>:</w:t>
      </w: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</w:p>
    <w:p w14:paraId="2483FA0D" w14:textId="77777777" w:rsidR="004F621E" w:rsidRPr="0016217B" w:rsidRDefault="004F621E" w:rsidP="004F621E">
      <w:pPr>
        <w:ind w:left="10080" w:firstLine="720"/>
        <w:outlineLvl w:val="0"/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</w:pPr>
    </w:p>
    <w:p w14:paraId="761C8EC0" w14:textId="77777777" w:rsidR="004F621E" w:rsidRPr="0016217B" w:rsidRDefault="004F621E" w:rsidP="004F621E">
      <w:pPr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</w:pP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</w:p>
    <w:p w14:paraId="409D4746" w14:textId="77777777" w:rsidR="004F621E" w:rsidRPr="0016217B" w:rsidRDefault="004F621E" w:rsidP="004F621E">
      <w:pPr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</w:pP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br/>
      </w:r>
    </w:p>
    <w:p w14:paraId="6CC41514" w14:textId="77777777" w:rsidR="004F621E" w:rsidRPr="0016217B" w:rsidRDefault="004F621E" w:rsidP="004F621E">
      <w:pPr>
        <w:jc w:val="center"/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</w:pPr>
    </w:p>
    <w:p w14:paraId="39699980" w14:textId="03EA8235" w:rsidR="004F621E" w:rsidRPr="0016217B" w:rsidRDefault="009F70AD" w:rsidP="004F621E">
      <w:pPr>
        <w:jc w:val="center"/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</w:pP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 xml:space="preserve">EXEMPLU DE </w:t>
      </w:r>
      <w:r w:rsidR="004F621E"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>PLANIFICARE CALENDARISTICĂ</w:t>
      </w:r>
      <w:r w:rsidR="004F621E" w:rsidRPr="0016217B">
        <w:rPr>
          <w:rFonts w:ascii="Times New Roman" w:hAnsi="Times New Roman"/>
          <w:color w:val="1F3864" w:themeColor="accent1" w:themeShade="80"/>
          <w:sz w:val="32"/>
          <w:szCs w:val="32"/>
          <w:lang w:val="ro-RO"/>
        </w:rPr>
        <w:br/>
      </w:r>
      <w:r w:rsidR="004F621E"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>ANUL ŞCOLAR 202</w:t>
      </w:r>
      <w:r w:rsidR="0030350E"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>4</w:t>
      </w:r>
      <w:r w:rsidR="004F621E"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>-202</w:t>
      </w:r>
      <w:r w:rsidR="0030350E"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>5</w:t>
      </w:r>
    </w:p>
    <w:p w14:paraId="23329972" w14:textId="3225BC7B" w:rsidR="004F621E" w:rsidRPr="0016217B" w:rsidRDefault="005222F8" w:rsidP="005222F8">
      <w:pPr>
        <w:tabs>
          <w:tab w:val="center" w:pos="7155"/>
          <w:tab w:val="left" w:pos="8970"/>
        </w:tabs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</w:pPr>
      <w:r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ab/>
      </w:r>
      <w:r w:rsidR="004F621E" w:rsidRPr="0016217B"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  <w:t xml:space="preserve">Clasa a VII-a </w:t>
      </w:r>
    </w:p>
    <w:p w14:paraId="67356B00" w14:textId="77777777" w:rsidR="004F621E" w:rsidRPr="0016217B" w:rsidRDefault="004F621E" w:rsidP="004F621E">
      <w:pPr>
        <w:jc w:val="center"/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</w:pPr>
    </w:p>
    <w:p w14:paraId="0756CEDF" w14:textId="77777777" w:rsidR="004F621E" w:rsidRPr="0016217B" w:rsidRDefault="004F621E" w:rsidP="004F621E">
      <w:pPr>
        <w:jc w:val="center"/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</w:pPr>
    </w:p>
    <w:p w14:paraId="284AFBC2" w14:textId="77777777" w:rsidR="004F621E" w:rsidRPr="0016217B" w:rsidRDefault="004F621E" w:rsidP="004F621E">
      <w:pPr>
        <w:jc w:val="center"/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</w:pPr>
    </w:p>
    <w:p w14:paraId="5FA90489" w14:textId="77777777" w:rsidR="004F621E" w:rsidRPr="0016217B" w:rsidRDefault="004F621E" w:rsidP="004F621E">
      <w:pPr>
        <w:jc w:val="center"/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</w:pPr>
    </w:p>
    <w:p w14:paraId="721FEB69" w14:textId="77777777" w:rsidR="004F621E" w:rsidRPr="0016217B" w:rsidRDefault="004F621E" w:rsidP="004F621E">
      <w:pPr>
        <w:jc w:val="center"/>
        <w:rPr>
          <w:rFonts w:ascii="Times New Roman" w:hAnsi="Times New Roman"/>
          <w:b/>
          <w:bCs/>
          <w:color w:val="1F3864" w:themeColor="accent1" w:themeShade="80"/>
          <w:sz w:val="32"/>
          <w:szCs w:val="32"/>
          <w:lang w:val="ro-RO"/>
        </w:rPr>
      </w:pPr>
    </w:p>
    <w:tbl>
      <w:tblPr>
        <w:tblStyle w:val="TableGrid"/>
        <w:tblW w:w="0" w:type="auto"/>
        <w:tblBorders>
          <w:top w:val="single" w:sz="18" w:space="0" w:color="0070C0"/>
          <w:left w:val="single" w:sz="18" w:space="0" w:color="0070C0"/>
          <w:bottom w:val="single" w:sz="18" w:space="0" w:color="0070C0"/>
          <w:right w:val="single" w:sz="18" w:space="0" w:color="0070C0"/>
          <w:insideH w:val="single" w:sz="6" w:space="0" w:color="0070C0"/>
          <w:insideV w:val="single" w:sz="6" w:space="0" w:color="0070C0"/>
        </w:tblBorders>
        <w:tblLook w:val="04A0" w:firstRow="1" w:lastRow="0" w:firstColumn="1" w:lastColumn="0" w:noHBand="0" w:noVBand="1"/>
      </w:tblPr>
      <w:tblGrid>
        <w:gridCol w:w="2233"/>
        <w:gridCol w:w="586"/>
        <w:gridCol w:w="586"/>
        <w:gridCol w:w="3093"/>
        <w:gridCol w:w="791"/>
        <w:gridCol w:w="336"/>
        <w:gridCol w:w="630"/>
        <w:gridCol w:w="1089"/>
        <w:gridCol w:w="774"/>
        <w:gridCol w:w="1054"/>
        <w:gridCol w:w="1272"/>
        <w:gridCol w:w="669"/>
        <w:gridCol w:w="1151"/>
      </w:tblGrid>
      <w:tr w:rsidR="005D0666" w:rsidRPr="00FF1918" w14:paraId="6435BE52" w14:textId="77777777" w:rsidTr="0016217B">
        <w:tc>
          <w:tcPr>
            <w:tcW w:w="0" w:type="auto"/>
            <w:gridSpan w:val="2"/>
            <w:tcBorders>
              <w:bottom w:val="single" w:sz="18" w:space="0" w:color="0070C0"/>
            </w:tcBorders>
            <w:shd w:val="clear" w:color="auto" w:fill="1F3864" w:themeFill="accent1" w:themeFillShade="80"/>
            <w:vAlign w:val="center"/>
          </w:tcPr>
          <w:p w14:paraId="4D970DB6" w14:textId="77777777" w:rsidR="004F621E" w:rsidRPr="0016217B" w:rsidRDefault="004F621E" w:rsidP="00E63176">
            <w:pPr>
              <w:rPr>
                <w:rFonts w:ascii="Times New Roman" w:hAnsi="Times New Roman"/>
                <w:color w:val="E7E6E6" w:themeColor="background2"/>
                <w:lang w:val="ro-RO"/>
              </w:rPr>
            </w:pPr>
            <w:bookmarkStart w:id="0" w:name="_Hlk114397825"/>
            <w:r w:rsidRPr="0016217B">
              <w:rPr>
                <w:rFonts w:ascii="Times New Roman" w:eastAsia="Times New Roman" w:hAnsi="Times New Roman"/>
                <w:b/>
                <w:bCs/>
                <w:color w:val="E7E6E6" w:themeColor="background2"/>
                <w:sz w:val="22"/>
                <w:szCs w:val="22"/>
                <w:lang w:val="ro-RO"/>
              </w:rPr>
              <w:lastRenderedPageBreak/>
              <w:t>Unitatea de învățare</w:t>
            </w:r>
          </w:p>
        </w:tc>
        <w:tc>
          <w:tcPr>
            <w:tcW w:w="3496" w:type="dxa"/>
            <w:gridSpan w:val="2"/>
            <w:tcBorders>
              <w:bottom w:val="single" w:sz="18" w:space="0" w:color="0070C0"/>
            </w:tcBorders>
            <w:shd w:val="clear" w:color="auto" w:fill="1F3864" w:themeFill="accent1" w:themeFillShade="80"/>
            <w:vAlign w:val="center"/>
          </w:tcPr>
          <w:p w14:paraId="36F5CE9E" w14:textId="4E0875C0" w:rsidR="004F621E" w:rsidRPr="0016217B" w:rsidRDefault="00E63176" w:rsidP="00E63176">
            <w:pPr>
              <w:rPr>
                <w:rFonts w:ascii="Times New Roman" w:hAnsi="Times New Roman"/>
                <w:color w:val="E7E6E6" w:themeColor="background2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E7E6E6" w:themeColor="background2"/>
                <w:sz w:val="22"/>
                <w:szCs w:val="22"/>
                <w:lang w:val="ro-RO"/>
              </w:rPr>
              <w:t>Competențe</w:t>
            </w:r>
            <w:r w:rsidR="004F621E" w:rsidRPr="0016217B">
              <w:rPr>
                <w:rFonts w:ascii="Times New Roman" w:eastAsia="Times New Roman" w:hAnsi="Times New Roman"/>
                <w:b/>
                <w:bCs/>
                <w:color w:val="E7E6E6" w:themeColor="background2"/>
                <w:sz w:val="22"/>
                <w:szCs w:val="22"/>
                <w:lang w:val="ro-RO"/>
              </w:rPr>
              <w:t xml:space="preserve"> specifice</w:t>
            </w:r>
          </w:p>
        </w:tc>
        <w:tc>
          <w:tcPr>
            <w:tcW w:w="4161" w:type="dxa"/>
            <w:gridSpan w:val="5"/>
            <w:tcBorders>
              <w:bottom w:val="single" w:sz="18" w:space="0" w:color="0070C0"/>
            </w:tcBorders>
            <w:shd w:val="clear" w:color="auto" w:fill="1F3864" w:themeFill="accent1" w:themeFillShade="80"/>
            <w:vAlign w:val="center"/>
          </w:tcPr>
          <w:p w14:paraId="0F045287" w14:textId="5738D949" w:rsidR="004F621E" w:rsidRPr="0016217B" w:rsidRDefault="004F621E" w:rsidP="00E63176">
            <w:pPr>
              <w:rPr>
                <w:rFonts w:ascii="Times New Roman" w:hAnsi="Times New Roman"/>
                <w:color w:val="E7E6E6" w:themeColor="background2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E7E6E6" w:themeColor="background2"/>
                <w:sz w:val="22"/>
                <w:szCs w:val="22"/>
                <w:lang w:val="ro-RO"/>
              </w:rPr>
              <w:t>Conținuturi</w:t>
            </w:r>
          </w:p>
        </w:tc>
        <w:tc>
          <w:tcPr>
            <w:tcW w:w="0" w:type="auto"/>
            <w:tcBorders>
              <w:bottom w:val="single" w:sz="18" w:space="0" w:color="0070C0"/>
            </w:tcBorders>
            <w:shd w:val="clear" w:color="auto" w:fill="1F3864" w:themeFill="accent1" w:themeFillShade="80"/>
            <w:vAlign w:val="center"/>
          </w:tcPr>
          <w:p w14:paraId="33DEB154" w14:textId="41620586" w:rsidR="004F621E" w:rsidRPr="0016217B" w:rsidRDefault="009F70AD" w:rsidP="00E63176">
            <w:pPr>
              <w:jc w:val="center"/>
              <w:rPr>
                <w:rFonts w:ascii="Times New Roman" w:hAnsi="Times New Roman"/>
                <w:b/>
                <w:bCs/>
                <w:color w:val="E7E6E6" w:themeColor="background2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E7E6E6" w:themeColor="background2"/>
                <w:lang w:val="ro-RO"/>
              </w:rPr>
              <w:t>Ore  de p</w:t>
            </w:r>
            <w:r w:rsidR="004F621E" w:rsidRPr="0016217B">
              <w:rPr>
                <w:rFonts w:ascii="Times New Roman" w:eastAsia="Times New Roman" w:hAnsi="Times New Roman"/>
                <w:b/>
                <w:bCs/>
                <w:color w:val="E7E6E6" w:themeColor="background2"/>
                <w:sz w:val="22"/>
                <w:szCs w:val="22"/>
                <w:lang w:val="ro-RO"/>
              </w:rPr>
              <w:t>redare-învăţare, evaluare  (75%)</w:t>
            </w:r>
          </w:p>
        </w:tc>
        <w:tc>
          <w:tcPr>
            <w:tcW w:w="0" w:type="auto"/>
            <w:tcBorders>
              <w:bottom w:val="single" w:sz="18" w:space="0" w:color="0070C0"/>
            </w:tcBorders>
            <w:shd w:val="clear" w:color="auto" w:fill="1F3864" w:themeFill="accent1" w:themeFillShade="80"/>
            <w:vAlign w:val="center"/>
          </w:tcPr>
          <w:p w14:paraId="0145A468" w14:textId="2B00E121" w:rsidR="004F621E" w:rsidRPr="0016217B" w:rsidRDefault="009F70AD" w:rsidP="00E63176">
            <w:pPr>
              <w:jc w:val="center"/>
              <w:rPr>
                <w:rFonts w:ascii="Times New Roman" w:hAnsi="Times New Roman"/>
                <w:b/>
                <w:bCs/>
                <w:color w:val="E7E6E6" w:themeColor="background2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E7E6E6" w:themeColor="background2"/>
                <w:lang w:val="ro-RO"/>
              </w:rPr>
              <w:t>Ore l</w:t>
            </w:r>
            <w:r w:rsidR="004F621E" w:rsidRPr="0016217B">
              <w:rPr>
                <w:rFonts w:ascii="Times New Roman" w:eastAsia="Times New Roman" w:hAnsi="Times New Roman"/>
                <w:b/>
                <w:bCs/>
                <w:color w:val="E7E6E6" w:themeColor="background2"/>
                <w:lang w:val="ro-RO"/>
              </w:rPr>
              <w:t>a dispoziţia profesorului (25%)</w:t>
            </w:r>
          </w:p>
        </w:tc>
        <w:tc>
          <w:tcPr>
            <w:tcW w:w="0" w:type="auto"/>
            <w:tcBorders>
              <w:bottom w:val="single" w:sz="18" w:space="0" w:color="0070C0"/>
            </w:tcBorders>
            <w:shd w:val="clear" w:color="auto" w:fill="1F3864" w:themeFill="accent1" w:themeFillShade="80"/>
            <w:vAlign w:val="center"/>
          </w:tcPr>
          <w:p w14:paraId="67C0E8CB" w14:textId="77777777" w:rsidR="004F621E" w:rsidRPr="0016217B" w:rsidRDefault="004F621E" w:rsidP="00E63176">
            <w:pPr>
              <w:jc w:val="center"/>
              <w:rPr>
                <w:rFonts w:ascii="Times New Roman" w:hAnsi="Times New Roman"/>
                <w:b/>
                <w:bCs/>
                <w:color w:val="E7E6E6" w:themeColor="background2"/>
                <w:lang w:val="ro-RO"/>
              </w:rPr>
            </w:pPr>
            <w:r w:rsidRPr="0016217B">
              <w:rPr>
                <w:rFonts w:ascii="Times New Roman" w:hAnsi="Times New Roman"/>
                <w:b/>
                <w:bCs/>
                <w:color w:val="E7E6E6" w:themeColor="background2"/>
                <w:sz w:val="22"/>
                <w:szCs w:val="22"/>
                <w:lang w:val="ro-RO"/>
              </w:rPr>
              <w:t>Data</w:t>
            </w:r>
          </w:p>
        </w:tc>
        <w:tc>
          <w:tcPr>
            <w:tcW w:w="0" w:type="auto"/>
            <w:tcBorders>
              <w:bottom w:val="single" w:sz="18" w:space="0" w:color="0070C0"/>
            </w:tcBorders>
            <w:shd w:val="clear" w:color="auto" w:fill="1F3864" w:themeFill="accent1" w:themeFillShade="80"/>
            <w:vAlign w:val="center"/>
          </w:tcPr>
          <w:p w14:paraId="4E7DD6A2" w14:textId="77777777" w:rsidR="005D0666" w:rsidRPr="0016217B" w:rsidRDefault="005D0666" w:rsidP="0016217B">
            <w:pPr>
              <w:jc w:val="center"/>
              <w:rPr>
                <w:rFonts w:ascii="Times New Roman" w:hAnsi="Times New Roman"/>
                <w:b/>
                <w:bCs/>
                <w:color w:val="E7E6E6" w:themeColor="background2"/>
                <w:sz w:val="22"/>
                <w:szCs w:val="22"/>
                <w:lang w:val="ro-RO"/>
              </w:rPr>
            </w:pPr>
            <w:r w:rsidRPr="0016217B">
              <w:rPr>
                <w:rFonts w:ascii="Times New Roman" w:hAnsi="Times New Roman"/>
                <w:b/>
                <w:bCs/>
                <w:color w:val="E7E6E6" w:themeColor="background2"/>
                <w:lang w:val="ro-RO"/>
              </w:rPr>
              <w:t>Intervalul de cursuri</w:t>
            </w:r>
          </w:p>
          <w:p w14:paraId="6EAFAABB" w14:textId="5EA5E1CE" w:rsidR="004F621E" w:rsidRPr="0016217B" w:rsidRDefault="004F621E" w:rsidP="0016217B">
            <w:pPr>
              <w:jc w:val="center"/>
              <w:rPr>
                <w:rFonts w:ascii="Times New Roman" w:hAnsi="Times New Roman"/>
                <w:b/>
                <w:bCs/>
                <w:color w:val="E7E6E6" w:themeColor="background2"/>
                <w:lang w:val="ro-RO"/>
              </w:rPr>
            </w:pPr>
            <w:r w:rsidRPr="0016217B">
              <w:rPr>
                <w:rFonts w:ascii="Times New Roman" w:hAnsi="Times New Roman"/>
                <w:b/>
                <w:bCs/>
                <w:color w:val="E7E6E6" w:themeColor="background2"/>
                <w:sz w:val="22"/>
                <w:szCs w:val="22"/>
                <w:lang w:val="ro-RO"/>
              </w:rPr>
              <w:t>Obs</w:t>
            </w:r>
            <w:r w:rsidR="005D0666" w:rsidRPr="0016217B">
              <w:rPr>
                <w:rFonts w:ascii="Times New Roman" w:hAnsi="Times New Roman"/>
                <w:b/>
                <w:bCs/>
                <w:color w:val="E7E6E6" w:themeColor="background2"/>
                <w:lang w:val="ro-RO"/>
              </w:rPr>
              <w:t>ervații</w:t>
            </w:r>
          </w:p>
        </w:tc>
      </w:tr>
      <w:tr w:rsidR="005D0666" w:rsidRPr="00FF1918" w14:paraId="3F2918BC" w14:textId="77777777" w:rsidTr="0016217B">
        <w:trPr>
          <w:trHeight w:val="170"/>
        </w:trPr>
        <w:tc>
          <w:tcPr>
            <w:tcW w:w="0" w:type="auto"/>
            <w:gridSpan w:val="2"/>
            <w:vMerge w:val="restart"/>
            <w:tcBorders>
              <w:top w:val="single" w:sz="18" w:space="0" w:color="0070C0"/>
              <w:bottom w:val="single" w:sz="6" w:space="0" w:color="0070C0"/>
            </w:tcBorders>
            <w:shd w:val="clear" w:color="auto" w:fill="D5DCE4" w:themeFill="text2" w:themeFillTint="33"/>
            <w:vAlign w:val="center"/>
          </w:tcPr>
          <w:p w14:paraId="027023AD" w14:textId="1EF58F72" w:rsidR="000D5E7D" w:rsidRPr="00FF1918" w:rsidRDefault="008D7FB4" w:rsidP="00E63176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</w:pPr>
            <w:r w:rsidRPr="00FF1918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  <w:t xml:space="preserve">RECAPITULARE </w:t>
            </w:r>
          </w:p>
          <w:p w14:paraId="2BB85752" w14:textId="7BA57CEA" w:rsidR="000D5E7D" w:rsidRPr="00FF1918" w:rsidRDefault="005D0666" w:rsidP="00E63176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</w:pPr>
            <w:r w:rsidRPr="001A4AA6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(</w:t>
            </w: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clas</w:t>
            </w:r>
            <w:r w:rsidRPr="001A4AA6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a</w:t>
            </w: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 xml:space="preserve"> a VI-a</w:t>
            </w:r>
            <w:r w:rsidRPr="001A4AA6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)</w:t>
            </w:r>
            <w:r w:rsidR="000D5E7D" w:rsidRPr="00FF1918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  <w:t xml:space="preserve"> </w:t>
            </w:r>
          </w:p>
          <w:p w14:paraId="7CD32953" w14:textId="68D41862" w:rsidR="005D0666" w:rsidRPr="0016217B" w:rsidRDefault="000D5E7D" w:rsidP="00E63176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FF1918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  <w:t>4 ore</w:t>
            </w:r>
          </w:p>
        </w:tc>
        <w:tc>
          <w:tcPr>
            <w:tcW w:w="3496" w:type="dxa"/>
            <w:gridSpan w:val="2"/>
            <w:vMerge w:val="restart"/>
            <w:tcBorders>
              <w:top w:val="single" w:sz="18" w:space="0" w:color="0070C0"/>
              <w:bottom w:val="single" w:sz="6" w:space="0" w:color="0070C0"/>
            </w:tcBorders>
            <w:vAlign w:val="center"/>
          </w:tcPr>
          <w:p w14:paraId="4BE557AD" w14:textId="63073850" w:rsidR="005D0666" w:rsidRPr="0016217B" w:rsidRDefault="005D0666" w:rsidP="00E63176">
            <w:pPr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sz w:val="22"/>
                <w:szCs w:val="22"/>
                <w:lang w:val="ro-RO"/>
              </w:rPr>
              <w:t xml:space="preserve">Competențe specifice programei </w:t>
            </w:r>
            <w:r w:rsidRPr="001A4AA6"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sz w:val="22"/>
                <w:szCs w:val="22"/>
                <w:lang w:val="ro-RO"/>
              </w:rPr>
              <w:t xml:space="preserve">școlare pentru </w:t>
            </w:r>
            <w:r w:rsidRPr="0016217B"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sz w:val="22"/>
                <w:szCs w:val="22"/>
                <w:lang w:val="ro-RO"/>
              </w:rPr>
              <w:t>clas</w:t>
            </w:r>
            <w:r w:rsidRPr="001A4AA6"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sz w:val="22"/>
                <w:szCs w:val="22"/>
                <w:lang w:val="ro-RO"/>
              </w:rPr>
              <w:t>a</w:t>
            </w:r>
            <w:r w:rsidRPr="0016217B"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sz w:val="22"/>
                <w:szCs w:val="22"/>
                <w:lang w:val="ro-RO"/>
              </w:rPr>
              <w:t xml:space="preserve"> a VI-a</w:t>
            </w:r>
          </w:p>
        </w:tc>
        <w:tc>
          <w:tcPr>
            <w:tcW w:w="4161" w:type="dxa"/>
            <w:gridSpan w:val="5"/>
            <w:tcBorders>
              <w:top w:val="single" w:sz="18" w:space="0" w:color="0070C0"/>
              <w:bottom w:val="single" w:sz="6" w:space="0" w:color="0070C0"/>
            </w:tcBorders>
            <w:vAlign w:val="center"/>
          </w:tcPr>
          <w:p w14:paraId="386171DF" w14:textId="009FFE39" w:rsidR="005D0666" w:rsidRPr="0016217B" w:rsidRDefault="005D0666" w:rsidP="00E63176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A4AA6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Conținuturi specifice clasei a VI-a și contexte de exersare/aplicare</w:t>
            </w:r>
          </w:p>
        </w:tc>
        <w:tc>
          <w:tcPr>
            <w:tcW w:w="0" w:type="auto"/>
            <w:vMerge w:val="restart"/>
            <w:tcBorders>
              <w:top w:val="single" w:sz="18" w:space="0" w:color="0070C0"/>
              <w:bottom w:val="single" w:sz="6" w:space="0" w:color="0070C0"/>
            </w:tcBorders>
            <w:shd w:val="clear" w:color="auto" w:fill="1F3864" w:themeFill="accent1" w:themeFillShade="80"/>
            <w:vAlign w:val="center"/>
          </w:tcPr>
          <w:p w14:paraId="0D5A52AE" w14:textId="77777777" w:rsidR="005D0666" w:rsidRPr="0016217B" w:rsidRDefault="005D0666" w:rsidP="00E63176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18" w:space="0" w:color="0070C0"/>
              <w:bottom w:val="single" w:sz="6" w:space="0" w:color="0070C0"/>
            </w:tcBorders>
            <w:vAlign w:val="center"/>
          </w:tcPr>
          <w:p w14:paraId="5D228871" w14:textId="1B587DC6" w:rsidR="005D0666" w:rsidRPr="0016217B" w:rsidRDefault="005D0666" w:rsidP="00E63176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tcBorders>
              <w:top w:val="single" w:sz="18" w:space="0" w:color="0070C0"/>
              <w:bottom w:val="single" w:sz="6" w:space="0" w:color="0070C0"/>
            </w:tcBorders>
            <w:vAlign w:val="center"/>
          </w:tcPr>
          <w:p w14:paraId="10D94FD7" w14:textId="77777777" w:rsidR="005D0666" w:rsidRPr="0016217B" w:rsidRDefault="005D0666" w:rsidP="00E63176">
            <w:pPr>
              <w:jc w:val="center"/>
              <w:rPr>
                <w:rFonts w:ascii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 1</w:t>
            </w:r>
          </w:p>
        </w:tc>
        <w:tc>
          <w:tcPr>
            <w:tcW w:w="0" w:type="auto"/>
            <w:vMerge w:val="restart"/>
            <w:tcBorders>
              <w:top w:val="single" w:sz="18" w:space="0" w:color="0070C0"/>
              <w:bottom w:val="single" w:sz="6" w:space="0" w:color="0070C0"/>
            </w:tcBorders>
            <w:vAlign w:val="center"/>
          </w:tcPr>
          <w:p w14:paraId="7BD89716" w14:textId="1AB9CE3E" w:rsidR="005D0666" w:rsidRPr="0016217B" w:rsidRDefault="005D0666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hAnsi="Times New Roman"/>
                <w:b/>
                <w:color w:val="1F3864" w:themeColor="accent1" w:themeShade="80"/>
                <w:sz w:val="22"/>
                <w:szCs w:val="22"/>
                <w:lang w:val="ro-RO"/>
              </w:rPr>
              <w:t>IC1</w:t>
            </w:r>
          </w:p>
        </w:tc>
      </w:tr>
      <w:tr w:rsidR="005D0666" w:rsidRPr="00FF1918" w14:paraId="34BD1FA0" w14:textId="77777777" w:rsidTr="0016217B">
        <w:trPr>
          <w:trHeight w:val="170"/>
        </w:trPr>
        <w:tc>
          <w:tcPr>
            <w:tcW w:w="0" w:type="auto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shd w:val="clear" w:color="auto" w:fill="D5DCE4" w:themeFill="text2" w:themeFillTint="33"/>
            <w:vAlign w:val="center"/>
          </w:tcPr>
          <w:p w14:paraId="26A6B3F3" w14:textId="77777777" w:rsidR="005D0666" w:rsidRPr="0016217B" w:rsidRDefault="005D0666" w:rsidP="00E63176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645227F9" w14:textId="77777777" w:rsidR="005D0666" w:rsidRPr="0016217B" w:rsidRDefault="005D0666" w:rsidP="00E63176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3ED46C39" w14:textId="1A9423E4" w:rsidR="005D0666" w:rsidRPr="0016217B" w:rsidRDefault="005D0666" w:rsidP="00E63176">
            <w:pPr>
              <w:rPr>
                <w:rFonts w:ascii="Times New Roman" w:eastAsia="Times New Roman" w:hAnsi="Times New Roman"/>
                <w:b/>
                <w:bCs/>
                <w:i/>
                <w:color w:val="1F3864" w:themeColor="accent1" w:themeShade="80"/>
                <w:lang w:val="ro-RO"/>
              </w:rPr>
            </w:pPr>
            <w:r w:rsidRPr="001A4AA6">
              <w:rPr>
                <w:rFonts w:ascii="Times New Roman" w:eastAsia="Times New Roman" w:hAnsi="Times New Roman"/>
                <w:i/>
                <w:color w:val="1F3864" w:themeColor="accent1" w:themeShade="80"/>
                <w:sz w:val="22"/>
                <w:szCs w:val="22"/>
                <w:lang w:val="ro-RO"/>
              </w:rPr>
              <w:t>Evaluare inițială (predictivă)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6" w:space="0" w:color="0070C0"/>
            </w:tcBorders>
            <w:shd w:val="clear" w:color="auto" w:fill="1F3864" w:themeFill="accent1" w:themeFillShade="80"/>
            <w:vAlign w:val="center"/>
          </w:tcPr>
          <w:p w14:paraId="7648AEB4" w14:textId="77777777" w:rsidR="005D0666" w:rsidRPr="0016217B" w:rsidRDefault="005D0666" w:rsidP="00E63176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5D633416" w14:textId="77777777" w:rsidR="005D0666" w:rsidRPr="0016217B" w:rsidRDefault="005D0666" w:rsidP="00E63176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41D22435" w14:textId="77777777" w:rsidR="005D0666" w:rsidRPr="0016217B" w:rsidRDefault="005D0666" w:rsidP="00E63176">
            <w:pPr>
              <w:jc w:val="center"/>
              <w:rPr>
                <w:rFonts w:ascii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 1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35C3D487" w14:textId="77777777" w:rsidR="005D0666" w:rsidRPr="0016217B" w:rsidRDefault="005D0666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3B30E45D" w14:textId="77777777" w:rsidTr="0016217B">
        <w:trPr>
          <w:trHeight w:val="170"/>
        </w:trPr>
        <w:tc>
          <w:tcPr>
            <w:tcW w:w="0" w:type="auto"/>
            <w:gridSpan w:val="2"/>
            <w:vMerge/>
            <w:tcBorders>
              <w:top w:val="single" w:sz="6" w:space="0" w:color="0070C0"/>
              <w:bottom w:val="single" w:sz="18" w:space="0" w:color="0070C0"/>
            </w:tcBorders>
            <w:shd w:val="clear" w:color="auto" w:fill="D5DCE4" w:themeFill="text2" w:themeFillTint="33"/>
            <w:vAlign w:val="center"/>
          </w:tcPr>
          <w:p w14:paraId="56731C22" w14:textId="77777777" w:rsidR="005D0666" w:rsidRPr="0016217B" w:rsidRDefault="005D0666" w:rsidP="00E63176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190B2A7B" w14:textId="77777777" w:rsidR="005D0666" w:rsidRPr="0016217B" w:rsidRDefault="005D0666" w:rsidP="00E63176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5C697A43" w14:textId="7BA6929A" w:rsidR="005D0666" w:rsidRPr="0016217B" w:rsidRDefault="005D0666" w:rsidP="00E63176">
            <w:pPr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lang w:val="ro-RO"/>
              </w:rPr>
            </w:pPr>
            <w:r w:rsidRPr="001A4AA6"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sz w:val="22"/>
                <w:szCs w:val="22"/>
                <w:lang w:val="ro-RO"/>
              </w:rPr>
              <w:t xml:space="preserve">Feedback </w:t>
            </w:r>
            <w:r w:rsidRPr="0016217B"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sz w:val="22"/>
                <w:szCs w:val="22"/>
                <w:lang w:val="ro-RO"/>
              </w:rPr>
              <w:t>Consolidare/remediere/stimularea performanţei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18" w:space="0" w:color="0070C0"/>
            </w:tcBorders>
            <w:shd w:val="clear" w:color="auto" w:fill="1F3864" w:themeFill="accent1" w:themeFillShade="80"/>
            <w:vAlign w:val="center"/>
          </w:tcPr>
          <w:p w14:paraId="5584446A" w14:textId="77777777" w:rsidR="005D0666" w:rsidRPr="0016217B" w:rsidRDefault="005D0666" w:rsidP="00E63176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4E417BCF" w14:textId="14ABB0BA" w:rsidR="005D0666" w:rsidRPr="0016217B" w:rsidRDefault="005D0666" w:rsidP="00E63176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2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4137A438" w14:textId="77777777" w:rsidR="005D0666" w:rsidRPr="0016217B" w:rsidRDefault="005D0666" w:rsidP="00E63176">
            <w:pPr>
              <w:jc w:val="center"/>
              <w:rPr>
                <w:rFonts w:ascii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 1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0EA3C107" w14:textId="77777777" w:rsidR="005D0666" w:rsidRPr="0016217B" w:rsidRDefault="005D0666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2CF8F04D" w14:textId="77777777" w:rsidTr="0016217B">
        <w:trPr>
          <w:trHeight w:val="79"/>
        </w:trPr>
        <w:tc>
          <w:tcPr>
            <w:tcW w:w="0" w:type="auto"/>
            <w:gridSpan w:val="2"/>
            <w:vMerge w:val="restart"/>
            <w:tcBorders>
              <w:top w:val="single" w:sz="18" w:space="0" w:color="0070C0"/>
            </w:tcBorders>
            <w:vAlign w:val="center"/>
          </w:tcPr>
          <w:p w14:paraId="2750C044" w14:textId="73C98D39" w:rsidR="000D5E7D" w:rsidRPr="00FF1918" w:rsidRDefault="004F621E" w:rsidP="004F621E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MULŢIMEA NUMERELOR REALE</w:t>
            </w:r>
            <w:r w:rsidR="00A734E9" w:rsidRPr="00FF1918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  <w:t xml:space="preserve"> (I)</w:t>
            </w:r>
          </w:p>
          <w:p w14:paraId="5471842F" w14:textId="4D8C5138" w:rsidR="004F621E" w:rsidRPr="00FF1918" w:rsidRDefault="000D5E7D" w:rsidP="004F621E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</w:pPr>
            <w:r w:rsidRPr="00FF1918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  <w:t xml:space="preserve">Relații și </w:t>
            </w:r>
            <w:r w:rsidR="00C53559"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operații</w:t>
            </w:r>
          </w:p>
          <w:p w14:paraId="0374FC91" w14:textId="07FE48C0" w:rsidR="000D5E7D" w:rsidRPr="0016217B" w:rsidRDefault="000D5E7D" w:rsidP="004F621E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FF1918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  <w:t>10 ore</w:t>
            </w:r>
          </w:p>
        </w:tc>
        <w:tc>
          <w:tcPr>
            <w:tcW w:w="3496" w:type="dxa"/>
            <w:gridSpan w:val="2"/>
            <w:vMerge w:val="restart"/>
            <w:tcBorders>
              <w:top w:val="single" w:sz="18" w:space="0" w:color="0070C0"/>
            </w:tcBorders>
            <w:vAlign w:val="center"/>
          </w:tcPr>
          <w:p w14:paraId="6A84E416" w14:textId="7460CA4F" w:rsidR="004F621E" w:rsidRPr="0016217B" w:rsidRDefault="004F621E" w:rsidP="004F621E">
            <w:pPr>
              <w:pStyle w:val="TableParagraph"/>
              <w:spacing w:before="29" w:line="288" w:lineRule="exact"/>
              <w:ind w:left="94"/>
              <w:jc w:val="both"/>
              <w:rPr>
                <w:rFonts w:ascii="Times New Roman" w:eastAsia="Lucida Sans Unicode" w:hAnsi="Times New Roman"/>
                <w:color w:val="1F3864" w:themeColor="accent1" w:themeShade="80"/>
                <w:w w:val="105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1.1.</w:t>
            </w:r>
            <w:r w:rsidRPr="0016217B">
              <w:rPr>
                <w:rFonts w:ascii="Times New Roman" w:eastAsia="Times New Roman" w:hAnsi="Times New Roman"/>
                <w:color w:val="1F3864" w:themeColor="accent1" w:themeShade="80"/>
                <w:spacing w:val="-3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eastAsia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Identificarea</w:t>
            </w:r>
            <w:r w:rsidRPr="0016217B">
              <w:rPr>
                <w:rFonts w:ascii="Times New Roman" w:eastAsia="Times New Roman" w:hAnsi="Times New Roman"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eastAsia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numerelor</w:t>
            </w:r>
            <w:r w:rsidRPr="0016217B">
              <w:rPr>
                <w:rFonts w:ascii="Times New Roman" w:eastAsia="Times New Roman" w:hAnsi="Times New Roman"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eastAsia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aparținând</w:t>
            </w:r>
            <w:r w:rsidRPr="0016217B">
              <w:rPr>
                <w:rFonts w:ascii="Times New Roman" w:eastAsia="Times New Roman" w:hAnsi="Times New Roman"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eastAsia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iferitelor</w:t>
            </w:r>
            <w:r w:rsidRPr="0016217B">
              <w:rPr>
                <w:rFonts w:ascii="Times New Roman" w:eastAsia="Times New Roman" w:hAnsi="Times New Roman"/>
                <w:color w:val="1F3864" w:themeColor="accent1" w:themeShade="80"/>
                <w:spacing w:val="-1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eastAsia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submulțimi</w:t>
            </w:r>
            <w:r w:rsidRPr="0016217B">
              <w:rPr>
                <w:rFonts w:ascii="Times New Roman" w:eastAsia="Times New Roman" w:hAnsi="Times New Roman"/>
                <w:color w:val="1F3864" w:themeColor="accent1" w:themeShade="80"/>
                <w:spacing w:val="-1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eastAsia="Times New Roman" w:hAnsi="Times New Roman"/>
                <w:color w:val="1F3864" w:themeColor="accent1" w:themeShade="80"/>
                <w:w w:val="105"/>
                <w:sz w:val="22"/>
                <w:szCs w:val="22"/>
                <w:lang w:val="ro-RO"/>
              </w:rPr>
              <w:t>ale</w:t>
            </w:r>
            <w:r w:rsidRPr="0016217B">
              <w:rPr>
                <w:rFonts w:ascii="Times New Roman" w:eastAsia="Times New Roman" w:hAnsi="Times New Roman"/>
                <w:color w:val="1F3864" w:themeColor="accent1" w:themeShade="80"/>
                <w:spacing w:val="-1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eastAsia="Times New Roman" w:hAnsi="Times New Roman"/>
                <w:color w:val="1F3864" w:themeColor="accent1" w:themeShade="80"/>
                <w:spacing w:val="-3"/>
                <w:w w:val="105"/>
                <w:sz w:val="22"/>
                <w:szCs w:val="22"/>
                <w:lang w:val="ro-RO"/>
              </w:rPr>
              <w:t>lui</w:t>
            </w:r>
            <w:r w:rsidRPr="0016217B">
              <w:rPr>
                <w:rFonts w:ascii="Times New Roman" w:eastAsia="Times New Roman" w:hAnsi="Times New Roman"/>
                <w:color w:val="1F3864" w:themeColor="accent1" w:themeShade="80"/>
                <w:spacing w:val="9"/>
                <w:w w:val="105"/>
                <w:sz w:val="22"/>
                <w:szCs w:val="22"/>
                <w:lang w:val="ro-RO"/>
              </w:rPr>
              <w:t xml:space="preserve"> </w:t>
            </w:r>
            <w:r w:rsidR="000D5E7D" w:rsidRPr="0016217B">
              <w:rPr>
                <w:position w:val="-4"/>
                <w:sz w:val="22"/>
                <w:szCs w:val="22"/>
                <w:lang w:val="ro-RO"/>
              </w:rPr>
              <w:object w:dxaOrig="260" w:dyaOrig="260" w14:anchorId="4FBF6FE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368" type="#_x0000_t75" style="width:12.85pt;height:12.85pt" o:ole="">
                  <v:imagedata r:id="rId8" o:title=""/>
                </v:shape>
                <o:OLEObject Type="Embed" ProgID="Equation.DSMT4" ShapeID="_x0000_i1368" DrawAspect="Content" ObjectID="_1778434926" r:id="rId9"/>
              </w:object>
            </w:r>
          </w:p>
          <w:p w14:paraId="072F0620" w14:textId="2A81F10D" w:rsidR="004F621E" w:rsidRPr="0016217B" w:rsidRDefault="004F621E" w:rsidP="004F621E">
            <w:pPr>
              <w:pStyle w:val="TableParagraph"/>
              <w:spacing w:before="29" w:line="288" w:lineRule="exact"/>
              <w:ind w:left="94"/>
              <w:jc w:val="both"/>
              <w:rPr>
                <w:rFonts w:ascii="Times New Roman" w:hAnsi="Times New Roman"/>
                <w:color w:val="1F3864" w:themeColor="accent1" w:themeShade="80"/>
                <w:w w:val="105"/>
                <w:lang w:val="ro-RO"/>
              </w:rPr>
            </w:pPr>
            <w:r w:rsidRPr="0016217B">
              <w:rPr>
                <w:rFonts w:ascii="Times New Roman" w:hAnsi="Times New Roman"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2.1.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Aplicarea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regulilor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e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calcul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entru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estimarea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şi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aproximarea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numerelor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w w:val="105"/>
                <w:sz w:val="22"/>
                <w:szCs w:val="22"/>
                <w:lang w:val="ro-RO"/>
              </w:rPr>
              <w:t>reale</w:t>
            </w:r>
          </w:p>
          <w:p w14:paraId="320A9CD8" w14:textId="3D1FF91E" w:rsidR="004F621E" w:rsidRPr="0016217B" w:rsidRDefault="004F621E" w:rsidP="004F621E">
            <w:pPr>
              <w:pStyle w:val="TableParagraph"/>
              <w:spacing w:before="64"/>
              <w:ind w:left="94"/>
              <w:jc w:val="both"/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hAnsi="Times New Roman"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3.1.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Utilizarea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0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w w:val="105"/>
                <w:sz w:val="22"/>
                <w:szCs w:val="22"/>
                <w:lang w:val="ro-RO"/>
              </w:rPr>
              <w:t>unor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algoritmi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w w:val="105"/>
                <w:sz w:val="22"/>
                <w:szCs w:val="22"/>
                <w:lang w:val="ro-RO"/>
              </w:rPr>
              <w:t>şi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w w:val="105"/>
                <w:sz w:val="22"/>
                <w:szCs w:val="22"/>
                <w:lang w:val="ro-RO"/>
              </w:rPr>
              <w:t>a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roprietăţilor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operaţiilor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în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efectuarea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unor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calcule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1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cu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numere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reale</w:t>
            </w:r>
          </w:p>
          <w:p w14:paraId="5C2FCC2E" w14:textId="638F7C2B" w:rsidR="004F621E" w:rsidRPr="0016217B" w:rsidRDefault="004F621E" w:rsidP="004F621E">
            <w:pPr>
              <w:pStyle w:val="TableParagraph"/>
              <w:spacing w:before="62"/>
              <w:ind w:left="94"/>
              <w:jc w:val="both"/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hAnsi="Times New Roman"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4.1.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Folosirea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terminologiei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aferente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noţiunii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e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număr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w w:val="105"/>
                <w:sz w:val="22"/>
                <w:szCs w:val="22"/>
                <w:lang w:val="ro-RO"/>
              </w:rPr>
              <w:t>real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(semn,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modul,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opus,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invers)</w:t>
            </w:r>
          </w:p>
          <w:p w14:paraId="30B8E604" w14:textId="6C96BA1D" w:rsidR="004F621E" w:rsidRPr="0016217B" w:rsidRDefault="004F621E" w:rsidP="004F621E">
            <w:pPr>
              <w:pStyle w:val="TableParagraph"/>
              <w:spacing w:before="62"/>
              <w:ind w:left="94"/>
              <w:jc w:val="both"/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hAnsi="Times New Roman"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5.1.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Elaborarea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e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strategii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w w:val="105"/>
                <w:sz w:val="22"/>
                <w:szCs w:val="22"/>
                <w:lang w:val="ro-RO"/>
              </w:rPr>
              <w:t>pentru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rezolvarea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1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3"/>
                <w:w w:val="105"/>
                <w:sz w:val="22"/>
                <w:szCs w:val="22"/>
                <w:lang w:val="ro-RO"/>
              </w:rPr>
              <w:t>unor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robleme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1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cu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numere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reale</w:t>
            </w:r>
          </w:p>
          <w:p w14:paraId="3A09EFAA" w14:textId="30025517" w:rsidR="004F621E" w:rsidRPr="0016217B" w:rsidRDefault="004F621E" w:rsidP="004F621E">
            <w:pPr>
              <w:pStyle w:val="TableParagraph"/>
              <w:spacing w:before="62" w:line="228" w:lineRule="exact"/>
              <w:ind w:left="94"/>
              <w:jc w:val="both"/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hAnsi="Times New Roman"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6.1.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Modelarea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0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matematică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w w:val="105"/>
                <w:sz w:val="22"/>
                <w:szCs w:val="22"/>
                <w:lang w:val="ro-RO"/>
              </w:rPr>
              <w:t>a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1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unor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0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situații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ractice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care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0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3"/>
                <w:w w:val="105"/>
                <w:sz w:val="22"/>
                <w:szCs w:val="22"/>
                <w:lang w:val="ro-RO"/>
              </w:rPr>
              <w:t>implică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operații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w w:val="105"/>
                <w:sz w:val="22"/>
                <w:szCs w:val="22"/>
                <w:lang w:val="ro-RO"/>
              </w:rPr>
              <w:t>cu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1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numere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reale</w:t>
            </w:r>
          </w:p>
        </w:tc>
        <w:tc>
          <w:tcPr>
            <w:tcW w:w="4161" w:type="dxa"/>
            <w:gridSpan w:val="5"/>
            <w:tcBorders>
              <w:top w:val="single" w:sz="18" w:space="0" w:color="0070C0"/>
            </w:tcBorders>
            <w:vAlign w:val="center"/>
          </w:tcPr>
          <w:p w14:paraId="2A3C0DF2" w14:textId="1CD48351" w:rsidR="004F621E" w:rsidRPr="0016217B" w:rsidRDefault="004F621E" w:rsidP="004F621E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Rădăcina pătrată a pătratului unui număr natural</w:t>
            </w:r>
          </w:p>
        </w:tc>
        <w:tc>
          <w:tcPr>
            <w:tcW w:w="0" w:type="auto"/>
            <w:tcBorders>
              <w:top w:val="single" w:sz="18" w:space="0" w:color="0070C0"/>
            </w:tcBorders>
            <w:vAlign w:val="center"/>
          </w:tcPr>
          <w:p w14:paraId="5CEFD7CD" w14:textId="5B30ABC5" w:rsidR="004F621E" w:rsidRPr="0016217B" w:rsidRDefault="00C53559" w:rsidP="004F621E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tcBorders>
              <w:top w:val="single" w:sz="18" w:space="0" w:color="0070C0"/>
            </w:tcBorders>
            <w:vAlign w:val="center"/>
          </w:tcPr>
          <w:p w14:paraId="7836B9F9" w14:textId="77777777" w:rsidR="004F621E" w:rsidRPr="0016217B" w:rsidRDefault="004F621E" w:rsidP="004F621E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18" w:space="0" w:color="0070C0"/>
            </w:tcBorders>
            <w:vAlign w:val="center"/>
          </w:tcPr>
          <w:p w14:paraId="668971E0" w14:textId="7377D5DF" w:rsidR="004F621E" w:rsidRPr="0016217B" w:rsidRDefault="00C53559" w:rsidP="004F621E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2</w:t>
            </w:r>
          </w:p>
        </w:tc>
        <w:tc>
          <w:tcPr>
            <w:tcW w:w="0" w:type="auto"/>
            <w:vMerge w:val="restart"/>
            <w:tcBorders>
              <w:top w:val="single" w:sz="18" w:space="0" w:color="0070C0"/>
            </w:tcBorders>
            <w:vAlign w:val="center"/>
          </w:tcPr>
          <w:p w14:paraId="41E29849" w14:textId="2EA48272" w:rsidR="004F621E" w:rsidRPr="0016217B" w:rsidRDefault="00E63176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  <w:r w:rsidRPr="001A4AA6">
              <w:rPr>
                <w:rFonts w:ascii="Times New Roman" w:hAnsi="Times New Roman"/>
                <w:b/>
                <w:color w:val="1F3864" w:themeColor="accent1" w:themeShade="80"/>
                <w:sz w:val="22"/>
                <w:szCs w:val="22"/>
                <w:lang w:val="ro-RO"/>
              </w:rPr>
              <w:t>IC</w:t>
            </w:r>
            <w:r w:rsidR="00C11350" w:rsidRPr="0016217B">
              <w:rPr>
                <w:rFonts w:ascii="Times New Roman" w:hAnsi="Times New Roman"/>
                <w:b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</w:tr>
      <w:tr w:rsidR="005D0666" w:rsidRPr="00FF1918" w14:paraId="0CD95D1C" w14:textId="77777777" w:rsidTr="005D0666">
        <w:trPr>
          <w:trHeight w:val="79"/>
        </w:trPr>
        <w:tc>
          <w:tcPr>
            <w:tcW w:w="0" w:type="auto"/>
            <w:gridSpan w:val="2"/>
            <w:vMerge/>
            <w:vAlign w:val="center"/>
          </w:tcPr>
          <w:p w14:paraId="783C45D0" w14:textId="77777777" w:rsidR="004F621E" w:rsidRPr="0016217B" w:rsidRDefault="004F621E" w:rsidP="004F621E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vAlign w:val="center"/>
          </w:tcPr>
          <w:p w14:paraId="3B4F3ABE" w14:textId="77777777" w:rsidR="004F621E" w:rsidRPr="0016217B" w:rsidRDefault="004F621E" w:rsidP="004F621E">
            <w:pPr>
              <w:pStyle w:val="TableParagraph"/>
              <w:spacing w:before="29" w:line="288" w:lineRule="exact"/>
              <w:ind w:left="94"/>
              <w:jc w:val="both"/>
              <w:rPr>
                <w:rFonts w:ascii="Times New Roman" w:eastAsia="Times New Roman" w:hAnsi="Times New Roman"/>
                <w:color w:val="1F3864" w:themeColor="accent1" w:themeShade="80"/>
                <w:spacing w:val="1"/>
                <w:w w:val="105"/>
                <w:lang w:val="ro-RO"/>
              </w:rPr>
            </w:pPr>
          </w:p>
        </w:tc>
        <w:tc>
          <w:tcPr>
            <w:tcW w:w="4161" w:type="dxa"/>
            <w:gridSpan w:val="5"/>
            <w:vAlign w:val="center"/>
          </w:tcPr>
          <w:p w14:paraId="698D605D" w14:textId="1FBE75FF" w:rsidR="004F621E" w:rsidRPr="0016217B" w:rsidRDefault="004F621E" w:rsidP="004F621E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Estimarea rădăcinii pătrate dintr-un număr raţional</w:t>
            </w:r>
          </w:p>
        </w:tc>
        <w:tc>
          <w:tcPr>
            <w:tcW w:w="0" w:type="auto"/>
            <w:vAlign w:val="center"/>
          </w:tcPr>
          <w:p w14:paraId="6FB6CBB7" w14:textId="753A952E" w:rsidR="004F621E" w:rsidRPr="0016217B" w:rsidRDefault="00C53559" w:rsidP="004F621E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vAlign w:val="center"/>
          </w:tcPr>
          <w:p w14:paraId="52B215F4" w14:textId="77777777" w:rsidR="004F621E" w:rsidRPr="0016217B" w:rsidRDefault="004F621E" w:rsidP="004F621E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vAlign w:val="center"/>
          </w:tcPr>
          <w:p w14:paraId="15010FD4" w14:textId="68DB065E" w:rsidR="004F621E" w:rsidRPr="0016217B" w:rsidRDefault="00C53559" w:rsidP="004F621E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2</w:t>
            </w:r>
          </w:p>
        </w:tc>
        <w:tc>
          <w:tcPr>
            <w:tcW w:w="0" w:type="auto"/>
            <w:vMerge/>
            <w:vAlign w:val="center"/>
          </w:tcPr>
          <w:p w14:paraId="64C8F7DA" w14:textId="77777777" w:rsidR="004F621E" w:rsidRPr="0016217B" w:rsidRDefault="004F621E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742DBF92" w14:textId="77777777" w:rsidTr="005D0666">
        <w:trPr>
          <w:trHeight w:val="79"/>
        </w:trPr>
        <w:tc>
          <w:tcPr>
            <w:tcW w:w="0" w:type="auto"/>
            <w:gridSpan w:val="2"/>
            <w:vMerge/>
            <w:vAlign w:val="center"/>
          </w:tcPr>
          <w:p w14:paraId="09D5B8C4" w14:textId="77777777" w:rsidR="004F621E" w:rsidRPr="0016217B" w:rsidRDefault="004F621E" w:rsidP="004F621E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vAlign w:val="center"/>
          </w:tcPr>
          <w:p w14:paraId="671DF684" w14:textId="77777777" w:rsidR="004F621E" w:rsidRPr="0016217B" w:rsidRDefault="004F621E" w:rsidP="004F621E">
            <w:pPr>
              <w:pStyle w:val="TableParagraph"/>
              <w:spacing w:before="29" w:line="288" w:lineRule="exact"/>
              <w:ind w:left="94"/>
              <w:jc w:val="both"/>
              <w:rPr>
                <w:rFonts w:ascii="Times New Roman" w:eastAsia="Times New Roman" w:hAnsi="Times New Roman"/>
                <w:color w:val="1F3864" w:themeColor="accent1" w:themeShade="80"/>
                <w:spacing w:val="1"/>
                <w:w w:val="105"/>
                <w:lang w:val="ro-RO"/>
              </w:rPr>
            </w:pPr>
          </w:p>
        </w:tc>
        <w:tc>
          <w:tcPr>
            <w:tcW w:w="4161" w:type="dxa"/>
            <w:gridSpan w:val="5"/>
            <w:vAlign w:val="center"/>
          </w:tcPr>
          <w:p w14:paraId="5003CD76" w14:textId="77777777" w:rsidR="000D5E7D" w:rsidRPr="00FF1918" w:rsidRDefault="004F621E" w:rsidP="004F621E">
            <w:pPr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Scoaterea factorilor de sub radical</w:t>
            </w:r>
          </w:p>
          <w:p w14:paraId="03871274" w14:textId="7350256D" w:rsidR="004F621E" w:rsidRPr="0016217B" w:rsidRDefault="000D5E7D" w:rsidP="004F621E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FF1918"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  <w:t>I</w:t>
            </w:r>
            <w:r w:rsidR="004F621E"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ntroducerea factorilor sub radical</w:t>
            </w:r>
          </w:p>
        </w:tc>
        <w:tc>
          <w:tcPr>
            <w:tcW w:w="0" w:type="auto"/>
            <w:vAlign w:val="center"/>
          </w:tcPr>
          <w:p w14:paraId="6FDBA037" w14:textId="5806F9C8" w:rsidR="004F621E" w:rsidRPr="0016217B" w:rsidRDefault="00C11350" w:rsidP="004F621E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vAlign w:val="center"/>
          </w:tcPr>
          <w:p w14:paraId="579E4109" w14:textId="77777777" w:rsidR="004F621E" w:rsidRPr="0016217B" w:rsidRDefault="004F621E" w:rsidP="004F621E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vAlign w:val="center"/>
          </w:tcPr>
          <w:p w14:paraId="6D31D534" w14:textId="1612435E" w:rsidR="004F621E" w:rsidRPr="0016217B" w:rsidRDefault="00C53559" w:rsidP="004F621E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3</w:t>
            </w:r>
          </w:p>
        </w:tc>
        <w:tc>
          <w:tcPr>
            <w:tcW w:w="0" w:type="auto"/>
            <w:vMerge/>
            <w:vAlign w:val="center"/>
          </w:tcPr>
          <w:p w14:paraId="2BCD0B0D" w14:textId="77777777" w:rsidR="004F621E" w:rsidRPr="0016217B" w:rsidRDefault="004F621E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13C32AA5" w14:textId="77777777" w:rsidTr="005D0666">
        <w:trPr>
          <w:trHeight w:val="79"/>
        </w:trPr>
        <w:tc>
          <w:tcPr>
            <w:tcW w:w="0" w:type="auto"/>
            <w:gridSpan w:val="2"/>
            <w:vMerge/>
            <w:vAlign w:val="center"/>
          </w:tcPr>
          <w:p w14:paraId="1A1B39AE" w14:textId="77777777" w:rsidR="004F621E" w:rsidRPr="0016217B" w:rsidRDefault="004F621E" w:rsidP="004F621E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vAlign w:val="center"/>
          </w:tcPr>
          <w:p w14:paraId="21808295" w14:textId="77777777" w:rsidR="004F621E" w:rsidRPr="0016217B" w:rsidRDefault="004F621E" w:rsidP="004F621E">
            <w:pPr>
              <w:pStyle w:val="TableParagraph"/>
              <w:spacing w:before="29" w:line="288" w:lineRule="exact"/>
              <w:ind w:left="94"/>
              <w:jc w:val="both"/>
              <w:rPr>
                <w:rFonts w:ascii="Times New Roman" w:eastAsia="Times New Roman" w:hAnsi="Times New Roman"/>
                <w:color w:val="1F3864" w:themeColor="accent1" w:themeShade="80"/>
                <w:spacing w:val="1"/>
                <w:w w:val="105"/>
                <w:lang w:val="ro-RO"/>
              </w:rPr>
            </w:pPr>
          </w:p>
        </w:tc>
        <w:tc>
          <w:tcPr>
            <w:tcW w:w="4161" w:type="dxa"/>
            <w:gridSpan w:val="5"/>
            <w:vAlign w:val="center"/>
          </w:tcPr>
          <w:p w14:paraId="0337A09A" w14:textId="77777777" w:rsidR="000D5E7D" w:rsidRPr="00FF1918" w:rsidRDefault="004F621E" w:rsidP="004F621E">
            <w:pPr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Numere iraţional</w:t>
            </w:r>
            <w:r w:rsidR="000D5E7D" w:rsidRPr="00FF1918"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  <w:t>e</w:t>
            </w:r>
          </w:p>
          <w:p w14:paraId="6AB08D04" w14:textId="1E9B84A3" w:rsidR="000D5E7D" w:rsidRPr="00FF1918" w:rsidRDefault="000D5E7D" w:rsidP="004F621E">
            <w:pPr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</w:pPr>
            <w:r w:rsidRPr="00FF1918"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  <w:t>M</w:t>
            </w:r>
            <w:r w:rsidR="004F621E"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ulţimea numerelor reale</w:t>
            </w:r>
          </w:p>
          <w:p w14:paraId="5A1E54B6" w14:textId="3D17AB15" w:rsidR="004F621E" w:rsidRPr="0016217B" w:rsidRDefault="000D5E7D" w:rsidP="004F621E">
            <w:pPr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</w:pPr>
            <w:r w:rsidRPr="00FF1918"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  <w:t>I</w:t>
            </w:r>
            <w:r w:rsidR="004F621E"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 xml:space="preserve">ncluziunile </w:t>
            </w:r>
            <w:r w:rsidRPr="0016217B">
              <w:rPr>
                <w:position w:val="-10"/>
                <w:sz w:val="22"/>
                <w:szCs w:val="22"/>
                <w:lang w:val="ro-RO"/>
              </w:rPr>
              <w:object w:dxaOrig="1620" w:dyaOrig="320" w14:anchorId="17010C59">
                <v:shape id="_x0000_i1369" type="#_x0000_t75" style="width:81.5pt;height:16.3pt" o:ole="">
                  <v:imagedata r:id="rId10" o:title=""/>
                </v:shape>
                <o:OLEObject Type="Embed" ProgID="Equation.DSMT4" ShapeID="_x0000_i1369" DrawAspect="Content" ObjectID="_1778434927" r:id="rId11"/>
              </w:object>
            </w:r>
          </w:p>
        </w:tc>
        <w:tc>
          <w:tcPr>
            <w:tcW w:w="0" w:type="auto"/>
            <w:vAlign w:val="center"/>
          </w:tcPr>
          <w:p w14:paraId="58A4A800" w14:textId="5B4A5371" w:rsidR="004F621E" w:rsidRPr="0016217B" w:rsidRDefault="00C53559" w:rsidP="004F621E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vAlign w:val="center"/>
          </w:tcPr>
          <w:p w14:paraId="3FCDF8B1" w14:textId="77777777" w:rsidR="004F621E" w:rsidRPr="0016217B" w:rsidRDefault="004F621E" w:rsidP="004F621E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vAlign w:val="center"/>
          </w:tcPr>
          <w:p w14:paraId="5BCA7F55" w14:textId="618169C7" w:rsidR="004F621E" w:rsidRPr="0016217B" w:rsidRDefault="00C53559" w:rsidP="004F621E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</w:t>
            </w:r>
            <w:r w:rsidR="00C11350"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3</w:t>
            </w:r>
          </w:p>
        </w:tc>
        <w:tc>
          <w:tcPr>
            <w:tcW w:w="0" w:type="auto"/>
            <w:vMerge/>
            <w:vAlign w:val="center"/>
          </w:tcPr>
          <w:p w14:paraId="0283C257" w14:textId="77777777" w:rsidR="004F621E" w:rsidRPr="0016217B" w:rsidRDefault="004F621E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1B29B52F" w14:textId="77777777" w:rsidTr="005D0666">
        <w:trPr>
          <w:trHeight w:val="79"/>
        </w:trPr>
        <w:tc>
          <w:tcPr>
            <w:tcW w:w="0" w:type="auto"/>
            <w:gridSpan w:val="2"/>
            <w:vMerge/>
            <w:vAlign w:val="center"/>
          </w:tcPr>
          <w:p w14:paraId="4147C7C5" w14:textId="77777777" w:rsidR="004F621E" w:rsidRPr="0016217B" w:rsidRDefault="004F621E" w:rsidP="004F621E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vAlign w:val="center"/>
          </w:tcPr>
          <w:p w14:paraId="79C7BA83" w14:textId="77777777" w:rsidR="004F621E" w:rsidRPr="0016217B" w:rsidRDefault="004F621E" w:rsidP="004F621E">
            <w:pPr>
              <w:pStyle w:val="TableParagraph"/>
              <w:spacing w:before="29" w:line="288" w:lineRule="exact"/>
              <w:ind w:left="94"/>
              <w:jc w:val="both"/>
              <w:rPr>
                <w:rFonts w:ascii="Times New Roman" w:eastAsia="Times New Roman" w:hAnsi="Times New Roman"/>
                <w:color w:val="1F3864" w:themeColor="accent1" w:themeShade="80"/>
                <w:spacing w:val="1"/>
                <w:w w:val="105"/>
                <w:lang w:val="ro-RO"/>
              </w:rPr>
            </w:pPr>
          </w:p>
        </w:tc>
        <w:tc>
          <w:tcPr>
            <w:tcW w:w="4161" w:type="dxa"/>
            <w:gridSpan w:val="5"/>
            <w:vAlign w:val="center"/>
          </w:tcPr>
          <w:p w14:paraId="412F4213" w14:textId="77777777" w:rsidR="000D5E7D" w:rsidRPr="00FF1918" w:rsidRDefault="004F621E" w:rsidP="004F621E">
            <w:pPr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Modulul unui număr real</w:t>
            </w:r>
          </w:p>
          <w:p w14:paraId="7E4B2DA5" w14:textId="5C8A854E" w:rsidR="004F621E" w:rsidRPr="0016217B" w:rsidRDefault="000D5E7D" w:rsidP="004F621E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FF1918"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  <w:t>D</w:t>
            </w:r>
            <w:r w:rsidR="004F621E"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efiniţie, proprietăţi</w:t>
            </w:r>
          </w:p>
        </w:tc>
        <w:tc>
          <w:tcPr>
            <w:tcW w:w="0" w:type="auto"/>
            <w:vAlign w:val="center"/>
          </w:tcPr>
          <w:p w14:paraId="25230F19" w14:textId="4D6FF103" w:rsidR="004F621E" w:rsidRPr="0016217B" w:rsidRDefault="00C53559" w:rsidP="004F621E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vAlign w:val="center"/>
          </w:tcPr>
          <w:p w14:paraId="4D070B2C" w14:textId="77777777" w:rsidR="004F621E" w:rsidRPr="0016217B" w:rsidRDefault="004F621E" w:rsidP="004F621E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vAlign w:val="center"/>
          </w:tcPr>
          <w:p w14:paraId="22446FB4" w14:textId="42510B28" w:rsidR="004F621E" w:rsidRPr="0016217B" w:rsidRDefault="00C53559" w:rsidP="004F621E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4</w:t>
            </w:r>
          </w:p>
        </w:tc>
        <w:tc>
          <w:tcPr>
            <w:tcW w:w="0" w:type="auto"/>
            <w:vMerge/>
            <w:vAlign w:val="center"/>
          </w:tcPr>
          <w:p w14:paraId="367E0244" w14:textId="77777777" w:rsidR="004F621E" w:rsidRPr="0016217B" w:rsidRDefault="004F621E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6813A349" w14:textId="77777777" w:rsidTr="005D0666">
        <w:trPr>
          <w:trHeight w:val="571"/>
        </w:trPr>
        <w:tc>
          <w:tcPr>
            <w:tcW w:w="0" w:type="auto"/>
            <w:gridSpan w:val="2"/>
            <w:vMerge/>
            <w:vAlign w:val="center"/>
          </w:tcPr>
          <w:p w14:paraId="2A1894AE" w14:textId="77777777" w:rsidR="004F621E" w:rsidRPr="0016217B" w:rsidRDefault="004F621E" w:rsidP="004F621E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vAlign w:val="center"/>
          </w:tcPr>
          <w:p w14:paraId="0C0CB16E" w14:textId="77777777" w:rsidR="004F621E" w:rsidRPr="0016217B" w:rsidRDefault="004F621E" w:rsidP="004F621E">
            <w:pPr>
              <w:pStyle w:val="TableParagraph"/>
              <w:spacing w:before="29" w:line="288" w:lineRule="exact"/>
              <w:ind w:left="94"/>
              <w:jc w:val="both"/>
              <w:rPr>
                <w:rFonts w:ascii="Times New Roman" w:eastAsia="Times New Roman" w:hAnsi="Times New Roman"/>
                <w:color w:val="1F3864" w:themeColor="accent1" w:themeShade="80"/>
                <w:spacing w:val="1"/>
                <w:w w:val="105"/>
                <w:lang w:val="ro-RO"/>
              </w:rPr>
            </w:pPr>
          </w:p>
        </w:tc>
        <w:tc>
          <w:tcPr>
            <w:tcW w:w="4161" w:type="dxa"/>
            <w:gridSpan w:val="5"/>
            <w:vAlign w:val="center"/>
          </w:tcPr>
          <w:p w14:paraId="6C879440" w14:textId="77777777" w:rsidR="000D5E7D" w:rsidRPr="00FF1918" w:rsidRDefault="004F621E" w:rsidP="004F621E">
            <w:pPr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Compararea şi ordonarea numerelor reale</w:t>
            </w:r>
          </w:p>
          <w:p w14:paraId="5DFF70BF" w14:textId="43B72D9E" w:rsidR="004F621E" w:rsidRPr="0016217B" w:rsidRDefault="000D5E7D" w:rsidP="004F621E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FF1918"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  <w:t>R</w:t>
            </w:r>
            <w:r w:rsidR="004F621E"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eprezentarea numerelor reale pe axa numerelor</w:t>
            </w:r>
            <w:r w:rsidRPr="00FF1918"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  <w:t>,</w:t>
            </w:r>
            <w:r w:rsidR="004F621E"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 xml:space="preserve"> prin aproximări</w:t>
            </w:r>
          </w:p>
        </w:tc>
        <w:tc>
          <w:tcPr>
            <w:tcW w:w="0" w:type="auto"/>
            <w:vAlign w:val="center"/>
          </w:tcPr>
          <w:p w14:paraId="2B953A89" w14:textId="5A7DED8F" w:rsidR="004F621E" w:rsidRPr="0016217B" w:rsidRDefault="00C53559" w:rsidP="004F621E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vAlign w:val="center"/>
          </w:tcPr>
          <w:p w14:paraId="16F369DF" w14:textId="77777777" w:rsidR="004F621E" w:rsidRPr="0016217B" w:rsidRDefault="004F621E" w:rsidP="004F621E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vAlign w:val="center"/>
          </w:tcPr>
          <w:p w14:paraId="13314A29" w14:textId="42515375" w:rsidR="004F621E" w:rsidRPr="0016217B" w:rsidRDefault="00C53559" w:rsidP="004F621E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</w:t>
            </w:r>
            <w:r w:rsidR="00C11350"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4</w:t>
            </w:r>
          </w:p>
        </w:tc>
        <w:tc>
          <w:tcPr>
            <w:tcW w:w="0" w:type="auto"/>
            <w:vMerge/>
            <w:vAlign w:val="center"/>
          </w:tcPr>
          <w:p w14:paraId="64F6B892" w14:textId="77777777" w:rsidR="004F621E" w:rsidRPr="0016217B" w:rsidRDefault="004F621E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0CF991A8" w14:textId="77777777" w:rsidTr="005D0666">
        <w:trPr>
          <w:trHeight w:val="79"/>
        </w:trPr>
        <w:tc>
          <w:tcPr>
            <w:tcW w:w="0" w:type="auto"/>
            <w:gridSpan w:val="2"/>
            <w:vMerge/>
            <w:vAlign w:val="center"/>
          </w:tcPr>
          <w:p w14:paraId="546C1716" w14:textId="77777777" w:rsidR="004F621E" w:rsidRPr="0016217B" w:rsidRDefault="004F621E" w:rsidP="004F621E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vAlign w:val="center"/>
          </w:tcPr>
          <w:p w14:paraId="51BE9297" w14:textId="77777777" w:rsidR="004F621E" w:rsidRPr="0016217B" w:rsidRDefault="004F621E" w:rsidP="004F621E">
            <w:pPr>
              <w:pStyle w:val="TableParagraph"/>
              <w:spacing w:before="29" w:line="288" w:lineRule="exact"/>
              <w:ind w:left="94"/>
              <w:jc w:val="both"/>
              <w:rPr>
                <w:rFonts w:ascii="Times New Roman" w:eastAsia="Times New Roman" w:hAnsi="Times New Roman"/>
                <w:color w:val="1F3864" w:themeColor="accent1" w:themeShade="80"/>
                <w:spacing w:val="1"/>
                <w:w w:val="105"/>
                <w:lang w:val="ro-RO"/>
              </w:rPr>
            </w:pPr>
          </w:p>
        </w:tc>
        <w:tc>
          <w:tcPr>
            <w:tcW w:w="4161" w:type="dxa"/>
            <w:gridSpan w:val="5"/>
            <w:vAlign w:val="center"/>
          </w:tcPr>
          <w:p w14:paraId="170A7E67" w14:textId="61643F6C" w:rsidR="004F621E" w:rsidRPr="0016217B" w:rsidRDefault="004F621E" w:rsidP="004F621E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Adunarea şi scăderea numerelor reale</w:t>
            </w:r>
          </w:p>
        </w:tc>
        <w:tc>
          <w:tcPr>
            <w:tcW w:w="0" w:type="auto"/>
            <w:vAlign w:val="center"/>
          </w:tcPr>
          <w:p w14:paraId="089FFD34" w14:textId="038E79C9" w:rsidR="004F621E" w:rsidRPr="0016217B" w:rsidRDefault="00C53559" w:rsidP="004F621E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vAlign w:val="center"/>
          </w:tcPr>
          <w:p w14:paraId="7CC167D0" w14:textId="77777777" w:rsidR="004F621E" w:rsidRPr="0016217B" w:rsidRDefault="004F621E" w:rsidP="004F621E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vAlign w:val="center"/>
          </w:tcPr>
          <w:p w14:paraId="22B8920C" w14:textId="5AF4AFF7" w:rsidR="004F621E" w:rsidRPr="0016217B" w:rsidRDefault="00C53559" w:rsidP="004F621E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5</w:t>
            </w:r>
          </w:p>
        </w:tc>
        <w:tc>
          <w:tcPr>
            <w:tcW w:w="0" w:type="auto"/>
            <w:vMerge/>
            <w:vAlign w:val="center"/>
          </w:tcPr>
          <w:p w14:paraId="1DC79706" w14:textId="77777777" w:rsidR="004F621E" w:rsidRPr="0016217B" w:rsidRDefault="004F621E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52D0A5FC" w14:textId="77777777" w:rsidTr="005D0666">
        <w:trPr>
          <w:trHeight w:val="79"/>
        </w:trPr>
        <w:tc>
          <w:tcPr>
            <w:tcW w:w="0" w:type="auto"/>
            <w:gridSpan w:val="2"/>
            <w:vMerge/>
            <w:vAlign w:val="center"/>
          </w:tcPr>
          <w:p w14:paraId="5D5590A7" w14:textId="77777777" w:rsidR="004F621E" w:rsidRPr="0016217B" w:rsidRDefault="004F621E" w:rsidP="004F621E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vAlign w:val="center"/>
          </w:tcPr>
          <w:p w14:paraId="369B4078" w14:textId="77777777" w:rsidR="004F621E" w:rsidRPr="0016217B" w:rsidRDefault="004F621E" w:rsidP="004F621E">
            <w:pPr>
              <w:pStyle w:val="TableParagraph"/>
              <w:spacing w:before="29" w:line="288" w:lineRule="exact"/>
              <w:ind w:left="94"/>
              <w:jc w:val="both"/>
              <w:rPr>
                <w:rFonts w:ascii="Times New Roman" w:eastAsia="Times New Roman" w:hAnsi="Times New Roman"/>
                <w:color w:val="1F3864" w:themeColor="accent1" w:themeShade="80"/>
                <w:spacing w:val="1"/>
                <w:w w:val="105"/>
                <w:lang w:val="ro-RO"/>
              </w:rPr>
            </w:pPr>
          </w:p>
        </w:tc>
        <w:tc>
          <w:tcPr>
            <w:tcW w:w="4161" w:type="dxa"/>
            <w:gridSpan w:val="5"/>
            <w:vAlign w:val="center"/>
          </w:tcPr>
          <w:p w14:paraId="7D050159" w14:textId="5DE1F2D1" w:rsidR="004F621E" w:rsidRPr="0016217B" w:rsidRDefault="004F621E" w:rsidP="004F621E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Înmulţirea şi împărţirea numerelor reale</w:t>
            </w:r>
          </w:p>
        </w:tc>
        <w:tc>
          <w:tcPr>
            <w:tcW w:w="0" w:type="auto"/>
            <w:vAlign w:val="center"/>
          </w:tcPr>
          <w:p w14:paraId="4411B7A8" w14:textId="3655F7D4" w:rsidR="004F621E" w:rsidRPr="0016217B" w:rsidRDefault="00C53559" w:rsidP="004F621E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vAlign w:val="center"/>
          </w:tcPr>
          <w:p w14:paraId="76BF797A" w14:textId="77777777" w:rsidR="004F621E" w:rsidRPr="0016217B" w:rsidRDefault="004F621E" w:rsidP="004F621E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vAlign w:val="center"/>
          </w:tcPr>
          <w:p w14:paraId="2AA4282B" w14:textId="03630907" w:rsidR="004F621E" w:rsidRPr="0016217B" w:rsidRDefault="00C53559" w:rsidP="004F621E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</w:t>
            </w:r>
            <w:r w:rsidR="00C11350"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5</w:t>
            </w:r>
          </w:p>
        </w:tc>
        <w:tc>
          <w:tcPr>
            <w:tcW w:w="0" w:type="auto"/>
            <w:vMerge/>
            <w:vAlign w:val="center"/>
          </w:tcPr>
          <w:p w14:paraId="76A5D45B" w14:textId="77777777" w:rsidR="004F621E" w:rsidRPr="0016217B" w:rsidRDefault="004F621E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4BA394EB" w14:textId="77777777" w:rsidTr="005D0666">
        <w:trPr>
          <w:trHeight w:val="285"/>
        </w:trPr>
        <w:tc>
          <w:tcPr>
            <w:tcW w:w="0" w:type="auto"/>
            <w:gridSpan w:val="2"/>
            <w:vMerge/>
            <w:vAlign w:val="center"/>
          </w:tcPr>
          <w:p w14:paraId="297CA95D" w14:textId="77777777" w:rsidR="004F621E" w:rsidRPr="0016217B" w:rsidRDefault="004F621E" w:rsidP="004F621E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vAlign w:val="center"/>
          </w:tcPr>
          <w:p w14:paraId="2E7A0F15" w14:textId="77777777" w:rsidR="004F621E" w:rsidRPr="0016217B" w:rsidRDefault="004F621E" w:rsidP="004F621E">
            <w:pPr>
              <w:pStyle w:val="TableParagraph"/>
              <w:spacing w:before="29" w:line="288" w:lineRule="exact"/>
              <w:ind w:left="94"/>
              <w:jc w:val="both"/>
              <w:rPr>
                <w:rFonts w:ascii="Times New Roman" w:eastAsia="Times New Roman" w:hAnsi="Times New Roman"/>
                <w:color w:val="1F3864" w:themeColor="accent1" w:themeShade="80"/>
                <w:spacing w:val="1"/>
                <w:w w:val="105"/>
                <w:lang w:val="ro-RO"/>
              </w:rPr>
            </w:pPr>
          </w:p>
        </w:tc>
        <w:tc>
          <w:tcPr>
            <w:tcW w:w="4161" w:type="dxa"/>
            <w:gridSpan w:val="5"/>
            <w:vAlign w:val="center"/>
          </w:tcPr>
          <w:p w14:paraId="1BA1583F" w14:textId="3D57A3DC" w:rsidR="004F621E" w:rsidRPr="0016217B" w:rsidRDefault="004F621E" w:rsidP="004F621E">
            <w:pPr>
              <w:rPr>
                <w:rFonts w:ascii="Times New Roman" w:eastAsia="Times New Roman" w:hAnsi="Times New Roman"/>
                <w:b/>
                <w:bCs/>
                <w:i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i/>
                <w:color w:val="1F3864" w:themeColor="accent1" w:themeShade="80"/>
                <w:sz w:val="22"/>
                <w:szCs w:val="22"/>
                <w:lang w:val="ro-RO"/>
              </w:rPr>
              <w:t>Aplicații</w:t>
            </w:r>
            <w:r w:rsidR="00C11350" w:rsidRPr="0016217B">
              <w:rPr>
                <w:rFonts w:ascii="Times New Roman" w:eastAsia="Times New Roman" w:hAnsi="Times New Roman"/>
                <w:i/>
                <w:color w:val="1F3864" w:themeColor="accent1" w:themeShade="80"/>
                <w:sz w:val="22"/>
                <w:szCs w:val="22"/>
                <w:lang w:val="ro-RO"/>
              </w:rPr>
              <w:t xml:space="preserve"> și evaluare</w:t>
            </w:r>
            <w:r w:rsidR="000D5E7D" w:rsidRPr="00FF1918">
              <w:rPr>
                <w:rFonts w:ascii="Times New Roman" w:eastAsia="Times New Roman" w:hAnsi="Times New Roman"/>
                <w:i/>
                <w:color w:val="1F3864" w:themeColor="accent1" w:themeShade="80"/>
                <w:lang w:val="ro-RO"/>
              </w:rPr>
              <w:t xml:space="preserve"> sumativă</w:t>
            </w:r>
          </w:p>
        </w:tc>
        <w:tc>
          <w:tcPr>
            <w:tcW w:w="0" w:type="auto"/>
            <w:vAlign w:val="center"/>
          </w:tcPr>
          <w:p w14:paraId="17C32488" w14:textId="14288260" w:rsidR="004F621E" w:rsidRPr="0016217B" w:rsidRDefault="00C53559" w:rsidP="004F621E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vAlign w:val="center"/>
          </w:tcPr>
          <w:p w14:paraId="345D3F5D" w14:textId="77777777" w:rsidR="004F621E" w:rsidRPr="0016217B" w:rsidRDefault="004F621E" w:rsidP="004F621E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vAlign w:val="center"/>
          </w:tcPr>
          <w:p w14:paraId="785490F9" w14:textId="039AC000" w:rsidR="004F621E" w:rsidRPr="0016217B" w:rsidRDefault="00C53559" w:rsidP="004F621E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6</w:t>
            </w:r>
          </w:p>
        </w:tc>
        <w:tc>
          <w:tcPr>
            <w:tcW w:w="0" w:type="auto"/>
            <w:vMerge/>
            <w:vAlign w:val="center"/>
          </w:tcPr>
          <w:p w14:paraId="5F4A9784" w14:textId="77777777" w:rsidR="004F621E" w:rsidRPr="0016217B" w:rsidRDefault="004F621E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70E5D3ED" w14:textId="77777777" w:rsidTr="0016217B">
        <w:trPr>
          <w:trHeight w:val="1362"/>
        </w:trPr>
        <w:tc>
          <w:tcPr>
            <w:tcW w:w="0" w:type="auto"/>
            <w:gridSpan w:val="2"/>
            <w:vMerge/>
            <w:tcBorders>
              <w:bottom w:val="single" w:sz="6" w:space="0" w:color="0070C0"/>
            </w:tcBorders>
            <w:vAlign w:val="center"/>
          </w:tcPr>
          <w:p w14:paraId="13192B58" w14:textId="77777777" w:rsidR="005D0666" w:rsidRPr="0016217B" w:rsidRDefault="005D0666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bottom w:val="single" w:sz="6" w:space="0" w:color="0070C0"/>
            </w:tcBorders>
            <w:vAlign w:val="center"/>
          </w:tcPr>
          <w:p w14:paraId="47A09121" w14:textId="77777777" w:rsidR="005D0666" w:rsidRPr="0016217B" w:rsidRDefault="005D0666" w:rsidP="00C11350">
            <w:pPr>
              <w:pStyle w:val="TableParagraph"/>
              <w:spacing w:before="29" w:line="288" w:lineRule="exact"/>
              <w:ind w:left="94"/>
              <w:jc w:val="both"/>
              <w:rPr>
                <w:rFonts w:ascii="Times New Roman" w:eastAsia="Times New Roman" w:hAnsi="Times New Roman"/>
                <w:color w:val="1F3864" w:themeColor="accent1" w:themeShade="80"/>
                <w:spacing w:val="1"/>
                <w:w w:val="105"/>
                <w:lang w:val="ro-RO"/>
              </w:rPr>
            </w:pPr>
          </w:p>
        </w:tc>
        <w:tc>
          <w:tcPr>
            <w:tcW w:w="4161" w:type="dxa"/>
            <w:gridSpan w:val="5"/>
            <w:tcBorders>
              <w:bottom w:val="single" w:sz="6" w:space="0" w:color="0070C0"/>
            </w:tcBorders>
            <w:vAlign w:val="center"/>
          </w:tcPr>
          <w:p w14:paraId="4D7E53E9" w14:textId="77777777" w:rsidR="005D0666" w:rsidRPr="001A4AA6" w:rsidRDefault="005D0666" w:rsidP="00C11350">
            <w:pPr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lang w:val="ro-RO"/>
              </w:rPr>
            </w:pPr>
            <w:r w:rsidRPr="001A4AA6"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lang w:val="ro-RO"/>
              </w:rPr>
              <w:t xml:space="preserve">Feedback </w:t>
            </w:r>
          </w:p>
          <w:p w14:paraId="75EC87BC" w14:textId="7D1298D6" w:rsidR="005D0666" w:rsidRPr="0016217B" w:rsidRDefault="005D0666" w:rsidP="00C11350">
            <w:pPr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sz w:val="22"/>
                <w:szCs w:val="22"/>
                <w:lang w:val="ro-RO"/>
              </w:rPr>
              <w:t>Consolidare/remediere/stimularea performanţei</w:t>
            </w:r>
          </w:p>
        </w:tc>
        <w:tc>
          <w:tcPr>
            <w:tcW w:w="0" w:type="auto"/>
            <w:tcBorders>
              <w:bottom w:val="single" w:sz="6" w:space="0" w:color="0070C0"/>
            </w:tcBorders>
            <w:vAlign w:val="center"/>
          </w:tcPr>
          <w:p w14:paraId="0E2034F4" w14:textId="0BE2D223" w:rsidR="005D0666" w:rsidRPr="0016217B" w:rsidRDefault="005D0666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tcBorders>
              <w:bottom w:val="single" w:sz="6" w:space="0" w:color="0070C0"/>
            </w:tcBorders>
            <w:vAlign w:val="center"/>
          </w:tcPr>
          <w:p w14:paraId="049C3FA6" w14:textId="77777777" w:rsidR="005D0666" w:rsidRPr="0016217B" w:rsidRDefault="005D0666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bottom w:val="single" w:sz="6" w:space="0" w:color="0070C0"/>
            </w:tcBorders>
            <w:vAlign w:val="center"/>
          </w:tcPr>
          <w:p w14:paraId="79426FF5" w14:textId="792F68C0" w:rsidR="005D0666" w:rsidRPr="0016217B" w:rsidRDefault="005D0666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6</w:t>
            </w:r>
          </w:p>
        </w:tc>
        <w:tc>
          <w:tcPr>
            <w:tcW w:w="0" w:type="auto"/>
            <w:vMerge/>
            <w:tcBorders>
              <w:bottom w:val="single" w:sz="6" w:space="0" w:color="0070C0"/>
            </w:tcBorders>
            <w:vAlign w:val="center"/>
          </w:tcPr>
          <w:p w14:paraId="04CE141A" w14:textId="77777777" w:rsidR="005D0666" w:rsidRPr="0016217B" w:rsidRDefault="005D0666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1037C201" w14:textId="77777777" w:rsidTr="0016217B">
        <w:trPr>
          <w:trHeight w:val="42"/>
        </w:trPr>
        <w:tc>
          <w:tcPr>
            <w:tcW w:w="0" w:type="auto"/>
            <w:gridSpan w:val="2"/>
            <w:vMerge w:val="restart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7D8BD734" w14:textId="5D2B58EF" w:rsidR="00C11350" w:rsidRPr="001A4AA6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PATRULATER</w:t>
            </w:r>
            <w:r w:rsidR="005D0666" w:rsidRPr="001A4AA6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  <w:t>E</w:t>
            </w:r>
            <w:r w:rsidR="00A734E9" w:rsidRPr="001A4AA6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  <w:t xml:space="preserve"> (II)</w:t>
            </w:r>
          </w:p>
          <w:p w14:paraId="795C0EF2" w14:textId="77777777" w:rsidR="000D5E7D" w:rsidRPr="00FF1918" w:rsidRDefault="000D5E7D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FF1918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  <w:t>Clase de patrulatere. Proprietăți</w:t>
            </w:r>
          </w:p>
          <w:p w14:paraId="572A8B02" w14:textId="454E0E6A" w:rsidR="000D5E7D" w:rsidRPr="0016217B" w:rsidRDefault="000D5E7D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FF1918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  <w:t>10 ore</w:t>
            </w:r>
          </w:p>
        </w:tc>
        <w:tc>
          <w:tcPr>
            <w:tcW w:w="3496" w:type="dxa"/>
            <w:gridSpan w:val="2"/>
            <w:vMerge w:val="restart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444AFC62" w14:textId="77777777" w:rsidR="00C11350" w:rsidRPr="0016217B" w:rsidRDefault="00C11350" w:rsidP="00C11350">
            <w:pPr>
              <w:pStyle w:val="TableParagraph"/>
              <w:spacing w:before="62"/>
              <w:ind w:left="94"/>
              <w:jc w:val="both"/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 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1.4.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21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Identificarea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atrulaterelor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articulare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3"/>
                <w:w w:val="105"/>
                <w:sz w:val="22"/>
                <w:szCs w:val="22"/>
                <w:lang w:val="ro-RO"/>
              </w:rPr>
              <w:t>în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8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configurații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9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geometrice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ate.</w:t>
            </w:r>
          </w:p>
          <w:p w14:paraId="0BC10BC7" w14:textId="77777777" w:rsidR="00C11350" w:rsidRPr="0016217B" w:rsidRDefault="00C11350" w:rsidP="00C11350">
            <w:pPr>
              <w:pStyle w:val="TableParagraph"/>
              <w:spacing w:before="59" w:line="250" w:lineRule="auto"/>
              <w:ind w:left="95" w:right="94"/>
              <w:jc w:val="both"/>
              <w:rPr>
                <w:rFonts w:ascii="Times New Roman" w:hAnsi="Times New Roman"/>
                <w:color w:val="1F3864" w:themeColor="accent1" w:themeShade="80"/>
                <w:w w:val="105"/>
                <w:lang w:val="ro-RO"/>
              </w:rPr>
            </w:pPr>
            <w:r w:rsidRPr="0016217B">
              <w:rPr>
                <w:rFonts w:ascii="Times New Roman" w:hAnsi="Times New Roman"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2.4.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escrierea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8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atrulaterelor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3"/>
                <w:w w:val="105"/>
                <w:sz w:val="22"/>
                <w:szCs w:val="22"/>
                <w:lang w:val="ro-RO"/>
              </w:rPr>
              <w:t>utilizând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efiniții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w w:val="105"/>
                <w:sz w:val="22"/>
                <w:szCs w:val="22"/>
                <w:lang w:val="ro-RO"/>
              </w:rPr>
              <w:t>și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roprietăți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ale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acestora,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3"/>
                <w:w w:val="105"/>
                <w:sz w:val="22"/>
                <w:szCs w:val="22"/>
                <w:lang w:val="ro-RO"/>
              </w:rPr>
              <w:t>în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configuraţii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geometrice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73"/>
                <w:w w:val="103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w w:val="105"/>
                <w:sz w:val="22"/>
                <w:szCs w:val="22"/>
                <w:lang w:val="ro-RO"/>
              </w:rPr>
              <w:t>date.</w:t>
            </w:r>
          </w:p>
          <w:p w14:paraId="07ED9269" w14:textId="77777777" w:rsidR="00C11350" w:rsidRPr="0016217B" w:rsidRDefault="00C11350" w:rsidP="00C11350">
            <w:pPr>
              <w:pStyle w:val="TableParagraph"/>
              <w:spacing w:before="59"/>
              <w:ind w:left="94"/>
              <w:jc w:val="both"/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hAnsi="Times New Roman"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3.4.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20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Utilizarea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roprietăţilor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9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atrulaterelor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3"/>
                <w:w w:val="105"/>
                <w:sz w:val="22"/>
                <w:szCs w:val="22"/>
                <w:lang w:val="ro-RO"/>
              </w:rPr>
              <w:t>în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rezolvarea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unor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robleme.</w:t>
            </w:r>
          </w:p>
          <w:p w14:paraId="401673B4" w14:textId="77777777" w:rsidR="00C11350" w:rsidRPr="0016217B" w:rsidRDefault="00C11350" w:rsidP="00C11350">
            <w:pPr>
              <w:pStyle w:val="TableParagraph"/>
              <w:spacing w:before="62"/>
              <w:ind w:left="94"/>
              <w:jc w:val="both"/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hAnsi="Times New Roman"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4.4.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Exprimarea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în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limbaj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geometric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w w:val="105"/>
                <w:sz w:val="22"/>
                <w:szCs w:val="22"/>
                <w:lang w:val="ro-RO"/>
              </w:rPr>
              <w:t>a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noţiunilor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legate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3"/>
                <w:w w:val="105"/>
                <w:sz w:val="22"/>
                <w:szCs w:val="22"/>
                <w:lang w:val="ro-RO"/>
              </w:rPr>
              <w:t>de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1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atrulatere.</w:t>
            </w:r>
          </w:p>
          <w:p w14:paraId="386184A7" w14:textId="77777777" w:rsidR="00C11350" w:rsidRPr="0016217B" w:rsidRDefault="00C11350" w:rsidP="00C11350">
            <w:pPr>
              <w:pStyle w:val="TableParagraph"/>
              <w:spacing w:before="62" w:line="247" w:lineRule="auto"/>
              <w:ind w:left="94" w:right="91"/>
              <w:jc w:val="both"/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hAnsi="Times New Roman"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5.4.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Alegerea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18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reprezentărilor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geometrice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1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adecvate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în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19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vederea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18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optimizării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1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calculării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w w:val="105"/>
                <w:sz w:val="22"/>
                <w:szCs w:val="22"/>
                <w:lang w:val="ro-RO"/>
              </w:rPr>
              <w:t>unor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18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3"/>
                <w:w w:val="105"/>
                <w:sz w:val="22"/>
                <w:szCs w:val="22"/>
                <w:lang w:val="ro-RO"/>
              </w:rPr>
              <w:t>lungimi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19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e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99"/>
                <w:w w:val="103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segmente,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1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w w:val="105"/>
                <w:sz w:val="22"/>
                <w:szCs w:val="22"/>
                <w:lang w:val="ro-RO"/>
              </w:rPr>
              <w:t>a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unor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măsuri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e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1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unghiuri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0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w w:val="105"/>
                <w:sz w:val="22"/>
                <w:szCs w:val="22"/>
                <w:lang w:val="ro-RO"/>
              </w:rPr>
              <w:t>şi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1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w w:val="105"/>
                <w:sz w:val="22"/>
                <w:szCs w:val="22"/>
                <w:lang w:val="ro-RO"/>
              </w:rPr>
              <w:t>a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8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unor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arii.</w:t>
            </w:r>
          </w:p>
          <w:p w14:paraId="16239D07" w14:textId="48556C44" w:rsidR="00C11350" w:rsidRPr="0016217B" w:rsidRDefault="00C11350" w:rsidP="00C11350">
            <w:pPr>
              <w:pStyle w:val="TableParagraph"/>
              <w:spacing w:before="59" w:line="227" w:lineRule="exact"/>
              <w:ind w:left="94"/>
              <w:jc w:val="both"/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hAnsi="Times New Roman"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6.4.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8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Modelarea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unor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situații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ate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rin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reprezentări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geometrice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w w:val="105"/>
                <w:sz w:val="22"/>
                <w:szCs w:val="22"/>
                <w:lang w:val="ro-RO"/>
              </w:rPr>
              <w:t>cu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atrulatere.</w:t>
            </w:r>
            <w:r w:rsidRPr="0016217B">
              <w:rPr>
                <w:rFonts w:ascii="Times New Roman" w:eastAsiaTheme="minorHAnsi" w:hAnsi="Times New Roman"/>
                <w:i/>
                <w:iCs/>
                <w:color w:val="1F3864" w:themeColor="accent1" w:themeShade="80"/>
                <w:sz w:val="22"/>
                <w:szCs w:val="22"/>
                <w:lang w:val="ro-RO"/>
              </w:rPr>
              <w:t>.</w:t>
            </w: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430086BE" w14:textId="77777777" w:rsidR="000D5E7D" w:rsidRPr="00FF1918" w:rsidRDefault="00C11350" w:rsidP="00C11350">
            <w:pPr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Patrulaterul convex</w:t>
            </w:r>
          </w:p>
          <w:p w14:paraId="6F4BCC17" w14:textId="0751BFEE" w:rsidR="00C11350" w:rsidRPr="0016217B" w:rsidRDefault="000D5E7D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FF1918"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  <w:t>S</w:t>
            </w:r>
            <w:r w:rsidR="00C11350"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uma măsurilor unghiurilor unui patrulater convex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49E17130" w14:textId="0C5DB4DF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68C00864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2A0EC8E2" w14:textId="541B8E80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2</w:t>
            </w:r>
          </w:p>
        </w:tc>
        <w:tc>
          <w:tcPr>
            <w:tcW w:w="0" w:type="auto"/>
            <w:vMerge w:val="restart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143D56CD" w14:textId="42D113B9" w:rsidR="00C11350" w:rsidRPr="0016217B" w:rsidRDefault="009F70AD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  <w:r w:rsidRPr="001A4AA6"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  <w:t>IC1</w:t>
            </w:r>
          </w:p>
        </w:tc>
      </w:tr>
      <w:tr w:rsidR="005D0666" w:rsidRPr="00FF1918" w14:paraId="7C604AA6" w14:textId="77777777" w:rsidTr="0016217B">
        <w:trPr>
          <w:trHeight w:val="39"/>
        </w:trPr>
        <w:tc>
          <w:tcPr>
            <w:tcW w:w="0" w:type="auto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4995E40E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165ABFE2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5FB50E04" w14:textId="77777777" w:rsidR="000D5E7D" w:rsidRPr="00FF1918" w:rsidRDefault="00C11350" w:rsidP="00C11350">
            <w:pPr>
              <w:jc w:val="both"/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Paralelogramul</w:t>
            </w:r>
          </w:p>
          <w:p w14:paraId="32800FED" w14:textId="72DCDF20" w:rsidR="00C11350" w:rsidRPr="0016217B" w:rsidRDefault="000D5E7D" w:rsidP="00C11350">
            <w:pPr>
              <w:jc w:val="both"/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</w:pPr>
            <w:r w:rsidRPr="00FF1918"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  <w:t>D</w:t>
            </w:r>
            <w:r w:rsidR="00C11350"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efiniţie, proprietăţi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75EFD43B" w14:textId="01F07CCC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0CADD32C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038AFCA8" w14:textId="0E05B782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2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060B58F4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638F8E43" w14:textId="77777777" w:rsidTr="0016217B">
        <w:trPr>
          <w:trHeight w:val="39"/>
        </w:trPr>
        <w:tc>
          <w:tcPr>
            <w:tcW w:w="0" w:type="auto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7372C5E4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151EAE2C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550C88A7" w14:textId="3D9756C3" w:rsidR="00C11350" w:rsidRPr="0016217B" w:rsidRDefault="00C11350" w:rsidP="00C11350">
            <w:pPr>
              <w:jc w:val="both"/>
              <w:rPr>
                <w:rFonts w:ascii="Times New Roman" w:eastAsia="Times New Roman" w:hAnsi="Times New Roman"/>
                <w:i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i/>
                <w:color w:val="1F3864" w:themeColor="accent1" w:themeShade="80"/>
                <w:sz w:val="22"/>
                <w:szCs w:val="22"/>
                <w:lang w:val="ro-RO"/>
              </w:rPr>
              <w:t xml:space="preserve">Aplicații 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5CE3511F" w14:textId="01F050EA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2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17AC0607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3D70065F" w14:textId="3430B7A1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3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0DB13D76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581E0838" w14:textId="77777777" w:rsidTr="0016217B">
        <w:trPr>
          <w:trHeight w:val="39"/>
        </w:trPr>
        <w:tc>
          <w:tcPr>
            <w:tcW w:w="0" w:type="auto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151CC37C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0B842538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4BC3635B" w14:textId="77777777" w:rsidR="000D5E7D" w:rsidRPr="00FF1918" w:rsidRDefault="00C11350" w:rsidP="00C11350">
            <w:pPr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Linia mijlocie în triunghi</w:t>
            </w:r>
          </w:p>
          <w:p w14:paraId="67949F85" w14:textId="319A9D64" w:rsidR="00C11350" w:rsidRPr="0016217B" w:rsidRDefault="000D5E7D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FF1918"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  <w:t>C</w:t>
            </w:r>
            <w:r w:rsidR="00C11350"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entrul de greutate al unui triunghi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4BB8AAC6" w14:textId="4C017C12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067C58A2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6B60E523" w14:textId="42EE5891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4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7F4368F2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6A698A18" w14:textId="77777777" w:rsidTr="0016217B">
        <w:trPr>
          <w:trHeight w:val="39"/>
        </w:trPr>
        <w:tc>
          <w:tcPr>
            <w:tcW w:w="0" w:type="auto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132E3360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6E7593FB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75EA6123" w14:textId="77777777" w:rsidR="000D5E7D" w:rsidRPr="00FF1918" w:rsidRDefault="00C11350" w:rsidP="00C11350">
            <w:pPr>
              <w:jc w:val="both"/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Dreptunghi</w:t>
            </w:r>
            <w:r w:rsidR="000D5E7D" w:rsidRPr="00FF1918"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  <w:t>ul</w:t>
            </w:r>
          </w:p>
          <w:p w14:paraId="2FBB0789" w14:textId="4EBB8364" w:rsidR="00C11350" w:rsidRPr="0016217B" w:rsidRDefault="000D5E7D" w:rsidP="00C11350">
            <w:pPr>
              <w:jc w:val="both"/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</w:pPr>
            <w:r w:rsidRPr="00FF1918"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  <w:t>D</w:t>
            </w:r>
            <w:r w:rsidR="00C11350"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efiniţii echivalente, proprietăţi.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351CD648" w14:textId="70019D8C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2E5554E2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1AA63BF1" w14:textId="4231333E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4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76565E38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56C564FC" w14:textId="77777777" w:rsidTr="0016217B">
        <w:trPr>
          <w:trHeight w:val="39"/>
        </w:trPr>
        <w:tc>
          <w:tcPr>
            <w:tcW w:w="0" w:type="auto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46386ECA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7DFF16A4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3E149AEC" w14:textId="2115F40C" w:rsidR="00C11350" w:rsidRPr="0016217B" w:rsidRDefault="00C11350" w:rsidP="00C11350">
            <w:pPr>
              <w:jc w:val="both"/>
              <w:rPr>
                <w:rFonts w:ascii="Times New Roman" w:eastAsia="Times New Roman" w:hAnsi="Times New Roman"/>
                <w:i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i/>
                <w:color w:val="1F3864" w:themeColor="accent1" w:themeShade="80"/>
                <w:sz w:val="22"/>
                <w:szCs w:val="22"/>
                <w:lang w:val="ro-RO"/>
              </w:rPr>
              <w:t xml:space="preserve">Aplicații 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378827A0" w14:textId="74879B8D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2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7D65016F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26F4F723" w14:textId="45377B0A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5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1EB9BE47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457DB0C1" w14:textId="77777777" w:rsidTr="0016217B">
        <w:trPr>
          <w:trHeight w:val="39"/>
        </w:trPr>
        <w:tc>
          <w:tcPr>
            <w:tcW w:w="0" w:type="auto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6DE3AF61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52CC1552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6A1B50D9" w14:textId="77777777" w:rsidR="000D5E7D" w:rsidRPr="00FF1918" w:rsidRDefault="00C11350" w:rsidP="00C11350">
            <w:pPr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Romb</w:t>
            </w:r>
            <w:r w:rsidR="000D5E7D" w:rsidRPr="00FF1918"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  <w:t>ul</w:t>
            </w:r>
          </w:p>
          <w:p w14:paraId="7A5AD901" w14:textId="14CDB1D2" w:rsidR="00C11350" w:rsidRPr="0016217B" w:rsidRDefault="000D5E7D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FF1918"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  <w:t>D</w:t>
            </w:r>
            <w:r w:rsidR="00C11350"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efiniţii echivalente, proprietăţi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0A4402FD" w14:textId="7C780180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6E334EB1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415ED1A4" w14:textId="0028AAFB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6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6D9D456F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0D5E7D" w:rsidRPr="00FF1918" w14:paraId="7815FDEF" w14:textId="77777777" w:rsidTr="0016217B">
        <w:trPr>
          <w:trHeight w:val="773"/>
        </w:trPr>
        <w:tc>
          <w:tcPr>
            <w:tcW w:w="0" w:type="auto"/>
            <w:gridSpan w:val="2"/>
            <w:vMerge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01F2B8A7" w14:textId="77777777" w:rsidR="000D5E7D" w:rsidRPr="0016217B" w:rsidRDefault="000D5E7D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57A29EA8" w14:textId="77777777" w:rsidR="000D5E7D" w:rsidRPr="0016217B" w:rsidRDefault="000D5E7D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14AD7185" w14:textId="4A6B55DD" w:rsidR="000D5E7D" w:rsidRPr="0016217B" w:rsidRDefault="000D5E7D" w:rsidP="00C11350">
            <w:pPr>
              <w:rPr>
                <w:rFonts w:ascii="Times New Roman" w:eastAsia="Times New Roman" w:hAnsi="Times New Roman"/>
                <w:b/>
                <w:bCs/>
                <w:i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i/>
                <w:color w:val="1F3864" w:themeColor="accent1" w:themeShade="80"/>
                <w:sz w:val="22"/>
                <w:szCs w:val="22"/>
                <w:lang w:val="ro-RO"/>
              </w:rPr>
              <w:t>Aplicații</w:t>
            </w:r>
            <w:r w:rsidRPr="00FF1918">
              <w:rPr>
                <w:rFonts w:ascii="Times New Roman" w:eastAsia="Times New Roman" w:hAnsi="Times New Roman"/>
                <w:i/>
                <w:color w:val="1F3864" w:themeColor="accent1" w:themeShade="80"/>
                <w:lang w:val="ro-RO"/>
              </w:rPr>
              <w:t xml:space="preserve"> și </w:t>
            </w:r>
            <w:r w:rsidRPr="0016217B">
              <w:rPr>
                <w:rFonts w:ascii="Times New Roman" w:eastAsia="Times New Roman" w:hAnsi="Times New Roman"/>
                <w:i/>
                <w:color w:val="1F3864" w:themeColor="accent1" w:themeShade="80"/>
                <w:sz w:val="22"/>
                <w:szCs w:val="22"/>
                <w:lang w:val="ro-RO"/>
              </w:rPr>
              <w:t>evaluare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5CE8C7AB" w14:textId="22DE87A9" w:rsidR="000D5E7D" w:rsidRPr="0016217B" w:rsidRDefault="000D5E7D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6940C87B" w14:textId="77777777" w:rsidR="000D5E7D" w:rsidRPr="0016217B" w:rsidRDefault="000D5E7D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7557FCF5" w14:textId="7018AAED" w:rsidR="000D5E7D" w:rsidRPr="0016217B" w:rsidRDefault="000D5E7D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6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4B9040E2" w14:textId="77777777" w:rsidR="000D5E7D" w:rsidRPr="0016217B" w:rsidRDefault="000D5E7D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6CC013EC" w14:textId="77777777" w:rsidTr="0016217B">
        <w:tc>
          <w:tcPr>
            <w:tcW w:w="0" w:type="auto"/>
            <w:gridSpan w:val="13"/>
            <w:tcBorders>
              <w:top w:val="single" w:sz="18" w:space="0" w:color="0070C0"/>
            </w:tcBorders>
            <w:vAlign w:val="center"/>
          </w:tcPr>
          <w:p w14:paraId="2591FDBD" w14:textId="7F070FA1" w:rsidR="00C11350" w:rsidRPr="0016217B" w:rsidRDefault="00C11350">
            <w:pPr>
              <w:jc w:val="center"/>
              <w:rPr>
                <w:rFonts w:ascii="Times New Roman" w:hAnsi="Times New Roman"/>
                <w:b/>
                <w:bCs/>
                <w:color w:val="1F3864" w:themeColor="accent1" w:themeShade="80"/>
                <w:lang w:val="ro-RO"/>
              </w:rPr>
            </w:pPr>
            <w:bookmarkStart w:id="1" w:name="_Hlk114398624"/>
            <w:r w:rsidRPr="0016217B">
              <w:rPr>
                <w:rFonts w:ascii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ĂPTĂMÂNA ALTFEL – S7</w:t>
            </w:r>
          </w:p>
        </w:tc>
      </w:tr>
      <w:tr w:rsidR="005D0666" w:rsidRPr="00FF1918" w14:paraId="27006F40" w14:textId="77777777" w:rsidTr="0016217B">
        <w:tc>
          <w:tcPr>
            <w:tcW w:w="0" w:type="auto"/>
            <w:gridSpan w:val="13"/>
            <w:tcBorders>
              <w:bottom w:val="single" w:sz="6" w:space="0" w:color="0070C0"/>
            </w:tcBorders>
            <w:shd w:val="clear" w:color="auto" w:fill="1F3864" w:themeFill="accent1" w:themeFillShade="80"/>
            <w:vAlign w:val="center"/>
          </w:tcPr>
          <w:p w14:paraId="0C40A4D6" w14:textId="2C972D36" w:rsidR="00C11350" w:rsidRPr="0016217B" w:rsidRDefault="00C11350">
            <w:pPr>
              <w:jc w:val="center"/>
              <w:rPr>
                <w:rFonts w:ascii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hAnsi="Times New Roman"/>
                <w:b/>
                <w:bCs/>
                <w:color w:val="E7E6E6" w:themeColor="background2"/>
                <w:sz w:val="22"/>
                <w:szCs w:val="22"/>
                <w:lang w:val="ro-RO"/>
              </w:rPr>
              <w:t>VACANȚĂ</w:t>
            </w:r>
          </w:p>
        </w:tc>
      </w:tr>
      <w:bookmarkEnd w:id="1"/>
      <w:tr w:rsidR="005D0666" w:rsidRPr="00FF1918" w14:paraId="1EBAA0D5" w14:textId="77777777" w:rsidTr="0016217B">
        <w:trPr>
          <w:trHeight w:val="42"/>
        </w:trPr>
        <w:tc>
          <w:tcPr>
            <w:tcW w:w="0" w:type="auto"/>
            <w:gridSpan w:val="2"/>
            <w:vMerge w:val="restart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03086237" w14:textId="4FA4020A" w:rsidR="00C11350" w:rsidRPr="00FF1918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MULŢIMEA NUMERELOR REALE</w:t>
            </w:r>
            <w:r w:rsidR="00A734E9" w:rsidRPr="00FF1918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  <w:t xml:space="preserve"> (II)</w:t>
            </w:r>
          </w:p>
          <w:p w14:paraId="152C5372" w14:textId="3954CBE7" w:rsidR="00A734E9" w:rsidRPr="00FF1918" w:rsidRDefault="00A734E9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</w:pPr>
            <w:r w:rsidRPr="00FF1918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  <w:t>Calcul numeric Calcul algebric</w:t>
            </w:r>
          </w:p>
          <w:p w14:paraId="107292FF" w14:textId="62D78531" w:rsidR="00A734E9" w:rsidRPr="0016217B" w:rsidRDefault="00A734E9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FF1918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  <w:t>14 ore</w:t>
            </w:r>
          </w:p>
        </w:tc>
        <w:tc>
          <w:tcPr>
            <w:tcW w:w="3496" w:type="dxa"/>
            <w:gridSpan w:val="2"/>
            <w:vMerge w:val="restart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33A570FD" w14:textId="65BDC53C" w:rsidR="00C11350" w:rsidRPr="0016217B" w:rsidRDefault="00C11350" w:rsidP="00C11350">
            <w:pPr>
              <w:pStyle w:val="TableParagraph"/>
              <w:spacing w:before="29" w:line="288" w:lineRule="exact"/>
              <w:ind w:left="94"/>
              <w:jc w:val="both"/>
              <w:rPr>
                <w:rFonts w:ascii="Times New Roman" w:eastAsia="Lucida Sans Unicode" w:hAnsi="Times New Roman"/>
                <w:color w:val="1F3864" w:themeColor="accent1" w:themeShade="80"/>
                <w:w w:val="105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1.1.</w:t>
            </w:r>
            <w:r w:rsidRPr="0016217B">
              <w:rPr>
                <w:rFonts w:ascii="Times New Roman" w:eastAsia="Times New Roman" w:hAnsi="Times New Roman"/>
                <w:color w:val="1F3864" w:themeColor="accent1" w:themeShade="80"/>
                <w:spacing w:val="-3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eastAsia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Identificarea</w:t>
            </w:r>
            <w:r w:rsidRPr="0016217B">
              <w:rPr>
                <w:rFonts w:ascii="Times New Roman" w:eastAsia="Times New Roman" w:hAnsi="Times New Roman"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eastAsia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numerelor</w:t>
            </w:r>
            <w:r w:rsidRPr="0016217B">
              <w:rPr>
                <w:rFonts w:ascii="Times New Roman" w:eastAsia="Times New Roman" w:hAnsi="Times New Roman"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eastAsia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aparținând</w:t>
            </w:r>
            <w:r w:rsidRPr="0016217B">
              <w:rPr>
                <w:rFonts w:ascii="Times New Roman" w:eastAsia="Times New Roman" w:hAnsi="Times New Roman"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eastAsia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iferitelor</w:t>
            </w:r>
            <w:r w:rsidRPr="0016217B">
              <w:rPr>
                <w:rFonts w:ascii="Times New Roman" w:eastAsia="Times New Roman" w:hAnsi="Times New Roman"/>
                <w:color w:val="1F3864" w:themeColor="accent1" w:themeShade="80"/>
                <w:spacing w:val="-1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eastAsia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submulțimi</w:t>
            </w:r>
            <w:r w:rsidRPr="0016217B">
              <w:rPr>
                <w:rFonts w:ascii="Times New Roman" w:eastAsia="Times New Roman" w:hAnsi="Times New Roman"/>
                <w:color w:val="1F3864" w:themeColor="accent1" w:themeShade="80"/>
                <w:spacing w:val="-1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eastAsia="Times New Roman" w:hAnsi="Times New Roman"/>
                <w:color w:val="1F3864" w:themeColor="accent1" w:themeShade="80"/>
                <w:w w:val="105"/>
                <w:sz w:val="22"/>
                <w:szCs w:val="22"/>
                <w:lang w:val="ro-RO"/>
              </w:rPr>
              <w:t>ale</w:t>
            </w:r>
            <w:r w:rsidRPr="0016217B">
              <w:rPr>
                <w:rFonts w:ascii="Times New Roman" w:eastAsia="Times New Roman" w:hAnsi="Times New Roman"/>
                <w:color w:val="1F3864" w:themeColor="accent1" w:themeShade="80"/>
                <w:spacing w:val="-1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eastAsia="Times New Roman" w:hAnsi="Times New Roman"/>
                <w:color w:val="1F3864" w:themeColor="accent1" w:themeShade="80"/>
                <w:spacing w:val="-3"/>
                <w:w w:val="105"/>
                <w:sz w:val="22"/>
                <w:szCs w:val="22"/>
                <w:lang w:val="ro-RO"/>
              </w:rPr>
              <w:t>lui</w:t>
            </w:r>
            <w:r w:rsidRPr="0016217B">
              <w:rPr>
                <w:rFonts w:ascii="Times New Roman" w:eastAsia="Times New Roman" w:hAnsi="Times New Roman"/>
                <w:color w:val="1F3864" w:themeColor="accent1" w:themeShade="80"/>
                <w:spacing w:val="9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eastAsia="Lucida Sans Unicode" w:hAnsi="Times New Roman"/>
                <w:color w:val="1F3864" w:themeColor="accent1" w:themeShade="80"/>
                <w:w w:val="105"/>
                <w:sz w:val="22"/>
                <w:szCs w:val="22"/>
                <w:lang w:val="ro-RO"/>
              </w:rPr>
              <w:t>ℝ</w:t>
            </w:r>
          </w:p>
          <w:p w14:paraId="6CEC674F" w14:textId="283B1DB5" w:rsidR="00C11350" w:rsidRPr="0016217B" w:rsidRDefault="00C11350" w:rsidP="00C11350">
            <w:pPr>
              <w:pStyle w:val="TableParagraph"/>
              <w:spacing w:before="29" w:line="288" w:lineRule="exact"/>
              <w:ind w:left="94"/>
              <w:jc w:val="both"/>
              <w:rPr>
                <w:rFonts w:ascii="Times New Roman" w:hAnsi="Times New Roman"/>
                <w:color w:val="1F3864" w:themeColor="accent1" w:themeShade="80"/>
                <w:w w:val="105"/>
                <w:lang w:val="ro-RO"/>
              </w:rPr>
            </w:pPr>
            <w:r w:rsidRPr="0016217B">
              <w:rPr>
                <w:rFonts w:ascii="Times New Roman" w:hAnsi="Times New Roman"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2.1.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Aplicarea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regulilor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e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calcul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entru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estimarea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şi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aproximarea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numerelor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w w:val="105"/>
                <w:sz w:val="22"/>
                <w:szCs w:val="22"/>
                <w:lang w:val="ro-RO"/>
              </w:rPr>
              <w:t>reale</w:t>
            </w:r>
          </w:p>
          <w:p w14:paraId="444433E4" w14:textId="41C5DD2E" w:rsidR="00C11350" w:rsidRPr="0016217B" w:rsidRDefault="00C11350" w:rsidP="00C11350">
            <w:pPr>
              <w:pStyle w:val="TableParagraph"/>
              <w:spacing w:before="64"/>
              <w:ind w:left="94"/>
              <w:jc w:val="both"/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hAnsi="Times New Roman"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3.1.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Utilizarea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0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w w:val="105"/>
                <w:sz w:val="22"/>
                <w:szCs w:val="22"/>
                <w:lang w:val="ro-RO"/>
              </w:rPr>
              <w:t>unor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algoritmi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w w:val="105"/>
                <w:sz w:val="22"/>
                <w:szCs w:val="22"/>
                <w:lang w:val="ro-RO"/>
              </w:rPr>
              <w:t>şi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w w:val="105"/>
                <w:sz w:val="22"/>
                <w:szCs w:val="22"/>
                <w:lang w:val="ro-RO"/>
              </w:rPr>
              <w:t>a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roprietăţilor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operaţiilor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în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efectuarea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unor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calcule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1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cu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numere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reale</w:t>
            </w:r>
          </w:p>
          <w:p w14:paraId="078784C7" w14:textId="7BB1F622" w:rsidR="00C11350" w:rsidRPr="0016217B" w:rsidRDefault="00C11350" w:rsidP="00C11350">
            <w:pPr>
              <w:pStyle w:val="TableParagraph"/>
              <w:spacing w:before="62"/>
              <w:ind w:left="94"/>
              <w:jc w:val="both"/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hAnsi="Times New Roman"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4.1.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Folosirea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terminologiei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aferente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noţiunii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e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număr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w w:val="105"/>
                <w:sz w:val="22"/>
                <w:szCs w:val="22"/>
                <w:lang w:val="ro-RO"/>
              </w:rPr>
              <w:t>real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(semn,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modul,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opus,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invers)</w:t>
            </w:r>
          </w:p>
          <w:p w14:paraId="74FD7CB0" w14:textId="28FC5599" w:rsidR="00C11350" w:rsidRPr="0016217B" w:rsidRDefault="00C11350" w:rsidP="00C11350">
            <w:pPr>
              <w:pStyle w:val="TableParagraph"/>
              <w:spacing w:before="62"/>
              <w:ind w:left="94"/>
              <w:jc w:val="both"/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hAnsi="Times New Roman"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5.1.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Elaborarea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e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strategii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w w:val="105"/>
                <w:sz w:val="22"/>
                <w:szCs w:val="22"/>
                <w:lang w:val="ro-RO"/>
              </w:rPr>
              <w:t>pentru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rezolvarea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1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3"/>
                <w:w w:val="105"/>
                <w:sz w:val="22"/>
                <w:szCs w:val="22"/>
                <w:lang w:val="ro-RO"/>
              </w:rPr>
              <w:t>unor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robleme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1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cu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numere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reale</w:t>
            </w:r>
          </w:p>
          <w:p w14:paraId="167DF012" w14:textId="4C5DFDEE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hAnsi="Times New Roman"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6.1.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Modelarea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0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matematică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w w:val="105"/>
                <w:sz w:val="22"/>
                <w:szCs w:val="22"/>
                <w:lang w:val="ro-RO"/>
              </w:rPr>
              <w:t>a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1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unor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0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situații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ractice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care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0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3"/>
                <w:w w:val="105"/>
                <w:sz w:val="22"/>
                <w:szCs w:val="22"/>
                <w:lang w:val="ro-RO"/>
              </w:rPr>
              <w:t>implică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operații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w w:val="105"/>
                <w:sz w:val="22"/>
                <w:szCs w:val="22"/>
                <w:lang w:val="ro-RO"/>
              </w:rPr>
              <w:t>cu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1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numere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reale</w:t>
            </w: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786F9530" w14:textId="72661030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Puteri cu exponent număr întreg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6BBB4A8C" w14:textId="30530245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2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0B27BD4C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0E95B766" w14:textId="1918325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8</w:t>
            </w:r>
          </w:p>
        </w:tc>
        <w:tc>
          <w:tcPr>
            <w:tcW w:w="0" w:type="auto"/>
            <w:vMerge w:val="restart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20A96CAB" w14:textId="4CA86BDA" w:rsidR="00C11350" w:rsidRPr="0016217B" w:rsidRDefault="009F70AD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  <w:r w:rsidRPr="001A4AA6"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  <w:t>IC2</w:t>
            </w:r>
          </w:p>
        </w:tc>
      </w:tr>
      <w:tr w:rsidR="005D0666" w:rsidRPr="00FF1918" w14:paraId="59118707" w14:textId="77777777" w:rsidTr="0016217B">
        <w:trPr>
          <w:trHeight w:val="39"/>
        </w:trPr>
        <w:tc>
          <w:tcPr>
            <w:tcW w:w="0" w:type="auto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4E277E27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5C1F6BA4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3C716BBD" w14:textId="16BED3E5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 xml:space="preserve">Raţionalizarea numitorului de forma </w:t>
            </w:r>
            <w:r w:rsidR="00A734E9" w:rsidRPr="0016217B">
              <w:rPr>
                <w:rFonts w:ascii="Times New Roman" w:eastAsia="Times New Roman" w:hAnsi="Times New Roman"/>
                <w:color w:val="1F3864" w:themeColor="accent1" w:themeShade="80"/>
                <w:position w:val="-8"/>
                <w:sz w:val="22"/>
                <w:szCs w:val="22"/>
                <w:lang w:val="ro-RO"/>
              </w:rPr>
              <w:object w:dxaOrig="499" w:dyaOrig="360" w14:anchorId="0F62C529">
                <v:shape id="_x0000_i1370" type="#_x0000_t75" style="width:24.85pt;height:18pt" o:ole="">
                  <v:imagedata r:id="rId12" o:title=""/>
                </v:shape>
                <o:OLEObject Type="Embed" ProgID="Equation.DSMT4" ShapeID="_x0000_i1370" DrawAspect="Content" ObjectID="_1778434928" r:id="rId13"/>
              </w:objec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663F007C" w14:textId="06A2A29D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3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1A02722F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6AE34672" w14:textId="003A1D89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9-</w:t>
            </w:r>
            <w:r w:rsidR="00A734E9" w:rsidRPr="00FF1918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  <w:t>S</w:t>
            </w: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0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2C12674C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63696311" w14:textId="77777777" w:rsidTr="0016217B">
        <w:trPr>
          <w:trHeight w:val="39"/>
        </w:trPr>
        <w:tc>
          <w:tcPr>
            <w:tcW w:w="0" w:type="auto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10760F22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1C2F3AEF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1E002614" w14:textId="42FCD67E" w:rsidR="00A734E9" w:rsidRPr="00FF1918" w:rsidRDefault="00C11350" w:rsidP="00C11350">
            <w:pPr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 xml:space="preserve">Media aritmetică ponderată a </w:t>
            </w:r>
            <w:r w:rsidR="00A734E9" w:rsidRPr="0016217B">
              <w:rPr>
                <w:rFonts w:ascii="Times New Roman" w:eastAsia="Times New Roman" w:hAnsi="Times New Roman"/>
                <w:color w:val="1F3864" w:themeColor="accent1" w:themeShade="80"/>
                <w:position w:val="-6"/>
                <w:sz w:val="22"/>
                <w:szCs w:val="22"/>
                <w:lang w:val="ro-RO"/>
              </w:rPr>
              <w:object w:dxaOrig="200" w:dyaOrig="220" w14:anchorId="109B7AC1">
                <v:shape id="_x0000_i1371" type="#_x0000_t75" style="width:10.3pt;height:11.15pt" o:ole="">
                  <v:imagedata r:id="rId14" o:title=""/>
                </v:shape>
                <o:OLEObject Type="Embed" ProgID="Equation.DSMT4" ShapeID="_x0000_i1371" DrawAspect="Content" ObjectID="_1778434929" r:id="rId15"/>
              </w:object>
            </w: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 xml:space="preserve"> numere reale, </w:t>
            </w:r>
            <w:r w:rsidR="00A734E9" w:rsidRPr="0016217B">
              <w:rPr>
                <w:rFonts w:ascii="Times New Roman" w:eastAsia="Times New Roman" w:hAnsi="Times New Roman"/>
                <w:color w:val="1F3864" w:themeColor="accent1" w:themeShade="80"/>
                <w:position w:val="-6"/>
                <w:sz w:val="22"/>
                <w:szCs w:val="22"/>
                <w:lang w:val="ro-RO"/>
              </w:rPr>
              <w:object w:dxaOrig="560" w:dyaOrig="279" w14:anchorId="7A263CF7">
                <v:shape id="_x0000_i1372" type="#_x0000_t75" style="width:28.3pt;height:13.7pt" o:ole="">
                  <v:imagedata r:id="rId16" o:title=""/>
                </v:shape>
                <o:OLEObject Type="Embed" ProgID="Equation.DSMT4" ShapeID="_x0000_i1372" DrawAspect="Content" ObjectID="_1778434930" r:id="rId17"/>
              </w:object>
            </w:r>
          </w:p>
          <w:p w14:paraId="5AF4A369" w14:textId="1981BB9B" w:rsidR="00C11350" w:rsidRPr="0016217B" w:rsidRDefault="00A734E9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FF1918"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  <w:t>M</w:t>
            </w:r>
            <w:r w:rsidR="00C11350"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edia geometrică a două numere reale pozitive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762DE302" w14:textId="593D6FC6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596ACB32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71022696" w14:textId="6FFF4DA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10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7A8F3822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6E0F656A" w14:textId="77777777" w:rsidTr="0016217B">
        <w:trPr>
          <w:trHeight w:val="606"/>
        </w:trPr>
        <w:tc>
          <w:tcPr>
            <w:tcW w:w="0" w:type="auto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5D0A609C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72292DEA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30D363C4" w14:textId="1F0BDFCC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Ordinea efectuării operaţiilor şi folosirea parantezelor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38A7367D" w14:textId="6D782B0F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3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01E21C8D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5A6DF71B" w14:textId="508BB915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11-</w:t>
            </w:r>
            <w:r w:rsidR="00A734E9" w:rsidRPr="00FF1918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  <w:t>S</w:t>
            </w: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2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47ADB541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568350B4" w14:textId="77777777" w:rsidTr="0016217B">
        <w:trPr>
          <w:trHeight w:val="39"/>
        </w:trPr>
        <w:tc>
          <w:tcPr>
            <w:tcW w:w="0" w:type="auto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5FB27570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5C50331C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0BC5A8D2" w14:textId="5FF826C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 xml:space="preserve">Ecuaţia de forma </w:t>
            </w:r>
            <w:r w:rsidR="00A734E9" w:rsidRPr="0016217B">
              <w:rPr>
                <w:rFonts w:ascii="Times New Roman" w:eastAsia="Times New Roman" w:hAnsi="Times New Roman"/>
                <w:color w:val="1F3864" w:themeColor="accent1" w:themeShade="80"/>
                <w:position w:val="-6"/>
                <w:sz w:val="22"/>
                <w:szCs w:val="22"/>
                <w:lang w:val="ro-RO"/>
              </w:rPr>
              <w:object w:dxaOrig="660" w:dyaOrig="320" w14:anchorId="10AB3DD7">
                <v:shape id="_x0000_i1373" type="#_x0000_t75" style="width:33.45pt;height:16.3pt" o:ole="">
                  <v:imagedata r:id="rId18" o:title=""/>
                </v:shape>
                <o:OLEObject Type="Embed" ProgID="Equation.DSMT4" ShapeID="_x0000_i1373" DrawAspect="Content" ObjectID="_1778434931" r:id="rId19"/>
              </w:object>
            </w: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 xml:space="preserve">, unde </w:t>
            </w:r>
            <w:r w:rsidR="00A734E9" w:rsidRPr="0016217B">
              <w:rPr>
                <w:rFonts w:ascii="Times New Roman" w:eastAsia="Times New Roman" w:hAnsi="Times New Roman"/>
                <w:color w:val="1F3864" w:themeColor="accent1" w:themeShade="80"/>
                <w:position w:val="-6"/>
                <w:sz w:val="22"/>
                <w:szCs w:val="22"/>
                <w:lang w:val="ro-RO"/>
              </w:rPr>
              <w:object w:dxaOrig="620" w:dyaOrig="279" w14:anchorId="631A58F6">
                <v:shape id="_x0000_i1374" type="#_x0000_t75" style="width:30.85pt;height:13.7pt" o:ole="">
                  <v:imagedata r:id="rId20" o:title=""/>
                </v:shape>
                <o:OLEObject Type="Embed" ProgID="Equation.DSMT4" ShapeID="_x0000_i1374" DrawAspect="Content" ObjectID="_1778434932" r:id="rId21"/>
              </w:objec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38EA2621" w14:textId="4D69C35A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09C58F6A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7B1B9DA9" w14:textId="6430B074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12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6D7C5986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3D5BF3C7" w14:textId="77777777" w:rsidTr="0016217B">
        <w:trPr>
          <w:trHeight w:val="39"/>
        </w:trPr>
        <w:tc>
          <w:tcPr>
            <w:tcW w:w="0" w:type="auto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06BC004E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75646DED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28DA02C7" w14:textId="1EC9BACB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i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i/>
                <w:color w:val="1F3864" w:themeColor="accent1" w:themeShade="80"/>
                <w:sz w:val="22"/>
                <w:szCs w:val="22"/>
                <w:lang w:val="ro-RO"/>
              </w:rPr>
              <w:t>Aplicații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4EA95280" w14:textId="53201828" w:rsidR="00C11350" w:rsidRPr="0016217B" w:rsidRDefault="0030350E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50CED9E8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2A8A7838" w14:textId="7295AB00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13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1D32B524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27BE93F9" w14:textId="77777777" w:rsidTr="0016217B">
        <w:trPr>
          <w:trHeight w:val="39"/>
        </w:trPr>
        <w:tc>
          <w:tcPr>
            <w:tcW w:w="0" w:type="auto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0BA400FF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2DC6F919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454F1258" w14:textId="6DB63A73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i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i/>
                <w:color w:val="1F3864" w:themeColor="accent1" w:themeShade="80"/>
                <w:sz w:val="22"/>
                <w:szCs w:val="22"/>
                <w:lang w:val="ro-RO"/>
              </w:rPr>
              <w:t xml:space="preserve">Evaluare </w:t>
            </w:r>
            <w:r w:rsidR="00A734E9" w:rsidRPr="00FF1918">
              <w:rPr>
                <w:rFonts w:ascii="Times New Roman" w:eastAsia="Times New Roman" w:hAnsi="Times New Roman"/>
                <w:i/>
                <w:color w:val="1F3864" w:themeColor="accent1" w:themeShade="80"/>
                <w:lang w:val="ro-RO"/>
              </w:rPr>
              <w:t>sumativă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057F80C8" w14:textId="76A0A176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077C1EB9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3FB35D2C" w14:textId="65512516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1</w:t>
            </w:r>
            <w:r w:rsidR="0030350E"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3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5F0A4324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62EAAD36" w14:textId="77777777" w:rsidTr="0016217B">
        <w:trPr>
          <w:trHeight w:val="79"/>
        </w:trPr>
        <w:tc>
          <w:tcPr>
            <w:tcW w:w="0" w:type="auto"/>
            <w:gridSpan w:val="2"/>
            <w:vMerge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553F6D68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7D55003A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063C7C1C" w14:textId="77777777" w:rsidR="00A734E9" w:rsidRPr="001A4AA6" w:rsidRDefault="00A734E9" w:rsidP="00C11350">
            <w:pPr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sz w:val="22"/>
                <w:szCs w:val="22"/>
                <w:lang w:val="ro-RO"/>
              </w:rPr>
            </w:pPr>
            <w:r w:rsidRPr="001A4AA6"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lang w:val="ro-RO"/>
              </w:rPr>
              <w:t>Feedback</w:t>
            </w:r>
          </w:p>
          <w:p w14:paraId="40F69BEB" w14:textId="67320D7E" w:rsidR="00C11350" w:rsidRPr="0016217B" w:rsidRDefault="00C11350" w:rsidP="00C11350">
            <w:pPr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sz w:val="22"/>
                <w:szCs w:val="22"/>
                <w:lang w:val="ro-RO"/>
              </w:rPr>
              <w:t>Consolidare/remediere/stimularea performanţei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18" w:space="0" w:color="0070C0"/>
            </w:tcBorders>
            <w:shd w:val="clear" w:color="auto" w:fill="1F3864" w:themeFill="accent1" w:themeFillShade="80"/>
            <w:vAlign w:val="center"/>
          </w:tcPr>
          <w:p w14:paraId="4FC8611C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554247BC" w14:textId="25BACDF5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2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6AC6EBF5" w14:textId="2E2B1A41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1</w:t>
            </w:r>
            <w:r w:rsidR="0030350E"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4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6C570F16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62D701FF" w14:textId="77777777" w:rsidTr="0016217B">
        <w:trPr>
          <w:trHeight w:val="79"/>
        </w:trPr>
        <w:tc>
          <w:tcPr>
            <w:tcW w:w="0" w:type="auto"/>
            <w:gridSpan w:val="2"/>
            <w:vMerge w:val="restart"/>
            <w:tcBorders>
              <w:top w:val="single" w:sz="18" w:space="0" w:color="0070C0"/>
            </w:tcBorders>
            <w:vAlign w:val="center"/>
          </w:tcPr>
          <w:p w14:paraId="2B03C7E1" w14:textId="3A2037F1" w:rsidR="00C11350" w:rsidRPr="001A4AA6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PATRULATER</w:t>
            </w:r>
            <w:r w:rsidR="00A734E9" w:rsidRPr="001A4AA6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  <w:t>E (II)</w:t>
            </w:r>
          </w:p>
          <w:p w14:paraId="40F14E01" w14:textId="50DABDD5" w:rsidR="00A734E9" w:rsidRPr="0016217B" w:rsidRDefault="00A734E9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FF1918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  <w:t>14 ore</w:t>
            </w:r>
          </w:p>
        </w:tc>
        <w:tc>
          <w:tcPr>
            <w:tcW w:w="3496" w:type="dxa"/>
            <w:gridSpan w:val="2"/>
            <w:vMerge w:val="restart"/>
            <w:tcBorders>
              <w:top w:val="single" w:sz="18" w:space="0" w:color="0070C0"/>
            </w:tcBorders>
            <w:vAlign w:val="center"/>
          </w:tcPr>
          <w:p w14:paraId="2D2B7237" w14:textId="77777777" w:rsidR="00C11350" w:rsidRPr="0016217B" w:rsidRDefault="00C11350" w:rsidP="00C11350">
            <w:pPr>
              <w:pStyle w:val="TableParagraph"/>
              <w:spacing w:before="62"/>
              <w:ind w:left="94"/>
              <w:jc w:val="both"/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 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1.4.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21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Identificarea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atrulaterelor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articulare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3"/>
                <w:w w:val="105"/>
                <w:sz w:val="22"/>
                <w:szCs w:val="22"/>
                <w:lang w:val="ro-RO"/>
              </w:rPr>
              <w:t>în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8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configurații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9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geometrice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ate.</w:t>
            </w:r>
          </w:p>
          <w:p w14:paraId="76C975C1" w14:textId="77777777" w:rsidR="00C11350" w:rsidRPr="0016217B" w:rsidRDefault="00C11350" w:rsidP="00C11350">
            <w:pPr>
              <w:pStyle w:val="TableParagraph"/>
              <w:spacing w:before="59" w:line="250" w:lineRule="auto"/>
              <w:ind w:left="95" w:right="94"/>
              <w:jc w:val="both"/>
              <w:rPr>
                <w:rFonts w:ascii="Times New Roman" w:hAnsi="Times New Roman"/>
                <w:color w:val="1F3864" w:themeColor="accent1" w:themeShade="80"/>
                <w:w w:val="105"/>
                <w:lang w:val="ro-RO"/>
              </w:rPr>
            </w:pPr>
            <w:r w:rsidRPr="0016217B">
              <w:rPr>
                <w:rFonts w:ascii="Times New Roman" w:hAnsi="Times New Roman"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2.4.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escrierea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8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atrulaterelor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3"/>
                <w:w w:val="105"/>
                <w:sz w:val="22"/>
                <w:szCs w:val="22"/>
                <w:lang w:val="ro-RO"/>
              </w:rPr>
              <w:t>utilizând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efiniții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w w:val="105"/>
                <w:sz w:val="22"/>
                <w:szCs w:val="22"/>
                <w:lang w:val="ro-RO"/>
              </w:rPr>
              <w:t>și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roprietăți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ale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acestora,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3"/>
                <w:w w:val="105"/>
                <w:sz w:val="22"/>
                <w:szCs w:val="22"/>
                <w:lang w:val="ro-RO"/>
              </w:rPr>
              <w:t>în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configuraţii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geometrice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73"/>
                <w:w w:val="103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w w:val="105"/>
                <w:sz w:val="22"/>
                <w:szCs w:val="22"/>
                <w:lang w:val="ro-RO"/>
              </w:rPr>
              <w:t>date.</w:t>
            </w:r>
          </w:p>
          <w:p w14:paraId="29B75BC9" w14:textId="77777777" w:rsidR="00C11350" w:rsidRPr="0016217B" w:rsidRDefault="00C11350" w:rsidP="00C11350">
            <w:pPr>
              <w:pStyle w:val="TableParagraph"/>
              <w:spacing w:before="59"/>
              <w:ind w:left="94"/>
              <w:jc w:val="both"/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hAnsi="Times New Roman"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3.4.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20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Utilizarea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roprietăţilor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9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atrulaterelor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3"/>
                <w:w w:val="105"/>
                <w:sz w:val="22"/>
                <w:szCs w:val="22"/>
                <w:lang w:val="ro-RO"/>
              </w:rPr>
              <w:t>în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rezolvarea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unor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robleme.</w:t>
            </w:r>
          </w:p>
          <w:p w14:paraId="7A48EC6E" w14:textId="77777777" w:rsidR="00C11350" w:rsidRPr="0016217B" w:rsidRDefault="00C11350" w:rsidP="00C11350">
            <w:pPr>
              <w:pStyle w:val="TableParagraph"/>
              <w:spacing w:before="62"/>
              <w:ind w:left="94"/>
              <w:jc w:val="both"/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hAnsi="Times New Roman"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4.4.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Exprimarea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în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limbaj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geometric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w w:val="105"/>
                <w:sz w:val="22"/>
                <w:szCs w:val="22"/>
                <w:lang w:val="ro-RO"/>
              </w:rPr>
              <w:t>a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noţiunilor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legate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3"/>
                <w:w w:val="105"/>
                <w:sz w:val="22"/>
                <w:szCs w:val="22"/>
                <w:lang w:val="ro-RO"/>
              </w:rPr>
              <w:t>de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1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atrulatere.</w:t>
            </w:r>
          </w:p>
          <w:p w14:paraId="5AA343ED" w14:textId="77777777" w:rsidR="00C11350" w:rsidRPr="0016217B" w:rsidRDefault="00C11350" w:rsidP="00C11350">
            <w:pPr>
              <w:pStyle w:val="TableParagraph"/>
              <w:spacing w:before="62" w:line="247" w:lineRule="auto"/>
              <w:ind w:left="94" w:right="91"/>
              <w:jc w:val="both"/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hAnsi="Times New Roman"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5.4.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Alegerea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18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reprezentărilor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geometrice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1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adecvate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în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19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vederea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18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optimizării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1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calculării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w w:val="105"/>
                <w:sz w:val="22"/>
                <w:szCs w:val="22"/>
                <w:lang w:val="ro-RO"/>
              </w:rPr>
              <w:t>unor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18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3"/>
                <w:w w:val="105"/>
                <w:sz w:val="22"/>
                <w:szCs w:val="22"/>
                <w:lang w:val="ro-RO"/>
              </w:rPr>
              <w:t>lungimi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19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e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99"/>
                <w:w w:val="103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segmente,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1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w w:val="105"/>
                <w:sz w:val="22"/>
                <w:szCs w:val="22"/>
                <w:lang w:val="ro-RO"/>
              </w:rPr>
              <w:t>a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unor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măsuri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e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1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unghiuri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0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w w:val="105"/>
                <w:sz w:val="22"/>
                <w:szCs w:val="22"/>
                <w:lang w:val="ro-RO"/>
              </w:rPr>
              <w:t>şi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1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w w:val="105"/>
                <w:sz w:val="22"/>
                <w:szCs w:val="22"/>
                <w:lang w:val="ro-RO"/>
              </w:rPr>
              <w:t>a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8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unor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arii.</w:t>
            </w:r>
          </w:p>
          <w:p w14:paraId="044A5D53" w14:textId="4471C0A0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hAnsi="Times New Roman"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6.4.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8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Modelarea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unor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situații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ate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rin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reprezentări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geometrice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w w:val="105"/>
                <w:sz w:val="22"/>
                <w:szCs w:val="22"/>
                <w:lang w:val="ro-RO"/>
              </w:rPr>
              <w:t>cu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atrulatere.</w:t>
            </w:r>
            <w:r w:rsidRPr="0016217B">
              <w:rPr>
                <w:rFonts w:ascii="Times New Roman" w:eastAsiaTheme="minorHAnsi" w:hAnsi="Times New Roman"/>
                <w:i/>
                <w:iCs/>
                <w:color w:val="1F3864" w:themeColor="accent1" w:themeShade="80"/>
                <w:sz w:val="22"/>
                <w:szCs w:val="22"/>
                <w:lang w:val="ro-RO"/>
              </w:rPr>
              <w:t>.</w:t>
            </w:r>
          </w:p>
        </w:tc>
        <w:tc>
          <w:tcPr>
            <w:tcW w:w="4161" w:type="dxa"/>
            <w:gridSpan w:val="5"/>
            <w:tcBorders>
              <w:top w:val="single" w:sz="18" w:space="0" w:color="0070C0"/>
            </w:tcBorders>
            <w:vAlign w:val="center"/>
          </w:tcPr>
          <w:p w14:paraId="1E74BD36" w14:textId="77777777" w:rsidR="00A734E9" w:rsidRPr="00FF1918" w:rsidRDefault="00C11350" w:rsidP="00C11350">
            <w:pPr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Pătra</w:t>
            </w:r>
            <w:r w:rsidR="00A734E9" w:rsidRPr="00FF1918"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  <w:t>tul</w:t>
            </w:r>
          </w:p>
          <w:p w14:paraId="33EAEE47" w14:textId="358F96D6" w:rsidR="00C11350" w:rsidRPr="0016217B" w:rsidRDefault="00A734E9" w:rsidP="00C11350">
            <w:pPr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</w:pPr>
            <w:r w:rsidRPr="00FF1918"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  <w:t>D</w:t>
            </w:r>
            <w:r w:rsidR="00C11350"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efiniţii echivalente, proprietăţi</w:t>
            </w:r>
          </w:p>
        </w:tc>
        <w:tc>
          <w:tcPr>
            <w:tcW w:w="0" w:type="auto"/>
            <w:tcBorders>
              <w:top w:val="single" w:sz="18" w:space="0" w:color="0070C0"/>
            </w:tcBorders>
            <w:vAlign w:val="center"/>
          </w:tcPr>
          <w:p w14:paraId="56C3EB50" w14:textId="700B4F64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tcBorders>
              <w:top w:val="single" w:sz="18" w:space="0" w:color="0070C0"/>
            </w:tcBorders>
            <w:vAlign w:val="center"/>
          </w:tcPr>
          <w:p w14:paraId="35274DE1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18" w:space="0" w:color="0070C0"/>
            </w:tcBorders>
            <w:vAlign w:val="center"/>
          </w:tcPr>
          <w:p w14:paraId="3FE38735" w14:textId="768FA8CF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8</w:t>
            </w:r>
          </w:p>
        </w:tc>
        <w:tc>
          <w:tcPr>
            <w:tcW w:w="0" w:type="auto"/>
            <w:vMerge w:val="restart"/>
            <w:tcBorders>
              <w:top w:val="single" w:sz="18" w:space="0" w:color="0070C0"/>
            </w:tcBorders>
            <w:vAlign w:val="center"/>
          </w:tcPr>
          <w:p w14:paraId="16C6C743" w14:textId="1EF0F4D8" w:rsidR="00C11350" w:rsidRPr="0016217B" w:rsidRDefault="009F70AD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  <w:r w:rsidRPr="001A4AA6"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  <w:t>IC2</w:t>
            </w:r>
          </w:p>
        </w:tc>
      </w:tr>
      <w:tr w:rsidR="005D0666" w:rsidRPr="00FF1918" w14:paraId="4D1026FC" w14:textId="77777777" w:rsidTr="005D0666">
        <w:trPr>
          <w:trHeight w:val="79"/>
        </w:trPr>
        <w:tc>
          <w:tcPr>
            <w:tcW w:w="0" w:type="auto"/>
            <w:gridSpan w:val="2"/>
            <w:vMerge/>
            <w:vAlign w:val="center"/>
          </w:tcPr>
          <w:p w14:paraId="12E3C4BA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vAlign w:val="center"/>
          </w:tcPr>
          <w:p w14:paraId="46FEDD99" w14:textId="77777777" w:rsidR="00C11350" w:rsidRPr="0016217B" w:rsidRDefault="00C11350" w:rsidP="00C11350">
            <w:pPr>
              <w:pStyle w:val="TableParagraph"/>
              <w:spacing w:before="62"/>
              <w:ind w:left="94"/>
              <w:jc w:val="both"/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vAlign w:val="center"/>
          </w:tcPr>
          <w:p w14:paraId="3A88221B" w14:textId="19B26448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i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i/>
                <w:color w:val="1F3864" w:themeColor="accent1" w:themeShade="80"/>
                <w:sz w:val="22"/>
                <w:szCs w:val="22"/>
                <w:lang w:val="ro-RO"/>
              </w:rPr>
              <w:t>Aplicații</w:t>
            </w:r>
          </w:p>
        </w:tc>
        <w:tc>
          <w:tcPr>
            <w:tcW w:w="0" w:type="auto"/>
            <w:vAlign w:val="center"/>
          </w:tcPr>
          <w:p w14:paraId="13913263" w14:textId="6BBDEBC8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3</w:t>
            </w:r>
          </w:p>
        </w:tc>
        <w:tc>
          <w:tcPr>
            <w:tcW w:w="0" w:type="auto"/>
            <w:vAlign w:val="center"/>
          </w:tcPr>
          <w:p w14:paraId="4446CBDE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vAlign w:val="center"/>
          </w:tcPr>
          <w:p w14:paraId="6B07DD8F" w14:textId="56997CEF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8-</w:t>
            </w:r>
            <w:r w:rsidR="00A734E9" w:rsidRPr="00FF1918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  <w:t>S</w:t>
            </w: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9</w:t>
            </w:r>
          </w:p>
        </w:tc>
        <w:tc>
          <w:tcPr>
            <w:tcW w:w="0" w:type="auto"/>
            <w:vMerge/>
            <w:vAlign w:val="center"/>
          </w:tcPr>
          <w:p w14:paraId="27CBB5F4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1F494BD2" w14:textId="77777777" w:rsidTr="005D0666">
        <w:trPr>
          <w:trHeight w:val="79"/>
        </w:trPr>
        <w:tc>
          <w:tcPr>
            <w:tcW w:w="0" w:type="auto"/>
            <w:gridSpan w:val="2"/>
            <w:vMerge/>
            <w:vAlign w:val="center"/>
          </w:tcPr>
          <w:p w14:paraId="7FB4671D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vAlign w:val="center"/>
          </w:tcPr>
          <w:p w14:paraId="46E4AE02" w14:textId="77777777" w:rsidR="00C11350" w:rsidRPr="0016217B" w:rsidRDefault="00C11350" w:rsidP="00C11350">
            <w:pPr>
              <w:pStyle w:val="TableParagraph"/>
              <w:spacing w:before="62"/>
              <w:ind w:left="94"/>
              <w:jc w:val="both"/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vAlign w:val="center"/>
          </w:tcPr>
          <w:p w14:paraId="2A05A85D" w14:textId="77777777" w:rsidR="00A734E9" w:rsidRPr="00FF1918" w:rsidRDefault="00C11350" w:rsidP="00C11350">
            <w:pPr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Trapezul</w:t>
            </w:r>
          </w:p>
          <w:p w14:paraId="4DF460E9" w14:textId="5CA4B75F" w:rsidR="00C11350" w:rsidRPr="0016217B" w:rsidRDefault="00A734E9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FF1918"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  <w:t>C</w:t>
            </w:r>
            <w:r w:rsidR="00C11350"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lasificare, proprietăţi</w:t>
            </w:r>
          </w:p>
        </w:tc>
        <w:tc>
          <w:tcPr>
            <w:tcW w:w="0" w:type="auto"/>
            <w:vAlign w:val="center"/>
          </w:tcPr>
          <w:p w14:paraId="3336B0D9" w14:textId="099ABC15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2</w:t>
            </w:r>
          </w:p>
        </w:tc>
        <w:tc>
          <w:tcPr>
            <w:tcW w:w="0" w:type="auto"/>
            <w:vAlign w:val="center"/>
          </w:tcPr>
          <w:p w14:paraId="542B4561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vAlign w:val="center"/>
          </w:tcPr>
          <w:p w14:paraId="1B117E32" w14:textId="3F639389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10</w:t>
            </w:r>
          </w:p>
        </w:tc>
        <w:tc>
          <w:tcPr>
            <w:tcW w:w="0" w:type="auto"/>
            <w:vMerge/>
            <w:vAlign w:val="center"/>
          </w:tcPr>
          <w:p w14:paraId="0923037B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6BEED2DE" w14:textId="77777777" w:rsidTr="005D0666">
        <w:trPr>
          <w:trHeight w:val="79"/>
        </w:trPr>
        <w:tc>
          <w:tcPr>
            <w:tcW w:w="0" w:type="auto"/>
            <w:gridSpan w:val="2"/>
            <w:vMerge/>
            <w:vAlign w:val="center"/>
          </w:tcPr>
          <w:p w14:paraId="59EE6B5D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vAlign w:val="center"/>
          </w:tcPr>
          <w:p w14:paraId="2A99B1D8" w14:textId="77777777" w:rsidR="00C11350" w:rsidRPr="0016217B" w:rsidRDefault="00C11350" w:rsidP="00C11350">
            <w:pPr>
              <w:pStyle w:val="TableParagraph"/>
              <w:spacing w:before="62"/>
              <w:ind w:left="94"/>
              <w:jc w:val="both"/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vAlign w:val="center"/>
          </w:tcPr>
          <w:p w14:paraId="654863E3" w14:textId="5DC3176A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Linia mijlocie în trapez</w:t>
            </w:r>
          </w:p>
        </w:tc>
        <w:tc>
          <w:tcPr>
            <w:tcW w:w="0" w:type="auto"/>
            <w:vAlign w:val="center"/>
          </w:tcPr>
          <w:p w14:paraId="252CF30D" w14:textId="6A1FD20C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vAlign w:val="center"/>
          </w:tcPr>
          <w:p w14:paraId="48750FAA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vAlign w:val="center"/>
          </w:tcPr>
          <w:p w14:paraId="4DE6D3B5" w14:textId="158ACC48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11</w:t>
            </w:r>
          </w:p>
        </w:tc>
        <w:tc>
          <w:tcPr>
            <w:tcW w:w="0" w:type="auto"/>
            <w:vMerge/>
            <w:vAlign w:val="center"/>
          </w:tcPr>
          <w:p w14:paraId="2B54B6A0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6FD492D1" w14:textId="77777777" w:rsidTr="005D0666">
        <w:trPr>
          <w:trHeight w:val="79"/>
        </w:trPr>
        <w:tc>
          <w:tcPr>
            <w:tcW w:w="0" w:type="auto"/>
            <w:gridSpan w:val="2"/>
            <w:vMerge/>
            <w:vAlign w:val="center"/>
          </w:tcPr>
          <w:p w14:paraId="441C7813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vAlign w:val="center"/>
          </w:tcPr>
          <w:p w14:paraId="13373A43" w14:textId="77777777" w:rsidR="00C11350" w:rsidRPr="0016217B" w:rsidRDefault="00C11350" w:rsidP="00C11350">
            <w:pPr>
              <w:pStyle w:val="TableParagraph"/>
              <w:spacing w:before="62"/>
              <w:ind w:left="94"/>
              <w:jc w:val="both"/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vAlign w:val="center"/>
          </w:tcPr>
          <w:p w14:paraId="11CAEF44" w14:textId="77777777" w:rsidR="00A734E9" w:rsidRPr="00FF1918" w:rsidRDefault="00C11350" w:rsidP="00C11350">
            <w:pPr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Trapezul isoscel</w:t>
            </w:r>
          </w:p>
          <w:p w14:paraId="48C2C926" w14:textId="08527ABB" w:rsidR="00C11350" w:rsidRPr="0016217B" w:rsidRDefault="00A734E9" w:rsidP="00C11350">
            <w:pPr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</w:pPr>
            <w:r w:rsidRPr="00FF1918"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  <w:t>P</w:t>
            </w:r>
            <w:r w:rsidR="00C11350"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roprietăţi</w:t>
            </w:r>
          </w:p>
        </w:tc>
        <w:tc>
          <w:tcPr>
            <w:tcW w:w="0" w:type="auto"/>
            <w:vAlign w:val="center"/>
          </w:tcPr>
          <w:p w14:paraId="73AB821B" w14:textId="192AE284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2</w:t>
            </w:r>
          </w:p>
        </w:tc>
        <w:tc>
          <w:tcPr>
            <w:tcW w:w="0" w:type="auto"/>
            <w:vAlign w:val="center"/>
          </w:tcPr>
          <w:p w14:paraId="15AB34B5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vAlign w:val="center"/>
          </w:tcPr>
          <w:p w14:paraId="6411B0A2" w14:textId="595AB51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11-</w:t>
            </w:r>
            <w:r w:rsidR="00A734E9" w:rsidRPr="00FF1918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  <w:t>S</w:t>
            </w: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2</w:t>
            </w:r>
          </w:p>
        </w:tc>
        <w:tc>
          <w:tcPr>
            <w:tcW w:w="0" w:type="auto"/>
            <w:vMerge/>
            <w:vAlign w:val="center"/>
          </w:tcPr>
          <w:p w14:paraId="15B22F7D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3735DA7F" w14:textId="77777777" w:rsidTr="005D0666">
        <w:trPr>
          <w:trHeight w:val="79"/>
        </w:trPr>
        <w:tc>
          <w:tcPr>
            <w:tcW w:w="0" w:type="auto"/>
            <w:gridSpan w:val="2"/>
            <w:vMerge/>
            <w:vAlign w:val="center"/>
          </w:tcPr>
          <w:p w14:paraId="491155E9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vAlign w:val="center"/>
          </w:tcPr>
          <w:p w14:paraId="39199A65" w14:textId="77777777" w:rsidR="00C11350" w:rsidRPr="0016217B" w:rsidRDefault="00C11350" w:rsidP="00C11350">
            <w:pPr>
              <w:pStyle w:val="TableParagraph"/>
              <w:spacing w:before="62"/>
              <w:ind w:left="94"/>
              <w:jc w:val="both"/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vAlign w:val="center"/>
          </w:tcPr>
          <w:p w14:paraId="2644EADC" w14:textId="09C40A19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Perimetre și arii: paralelogram, paralelograme particulare, triunghi, trapez</w:t>
            </w:r>
          </w:p>
        </w:tc>
        <w:tc>
          <w:tcPr>
            <w:tcW w:w="0" w:type="auto"/>
            <w:vAlign w:val="center"/>
          </w:tcPr>
          <w:p w14:paraId="3CF2CF6A" w14:textId="1D40A936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vAlign w:val="center"/>
          </w:tcPr>
          <w:p w14:paraId="4A0BF903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vAlign w:val="center"/>
          </w:tcPr>
          <w:p w14:paraId="485CCA52" w14:textId="345C8258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12</w:t>
            </w:r>
          </w:p>
        </w:tc>
        <w:tc>
          <w:tcPr>
            <w:tcW w:w="0" w:type="auto"/>
            <w:vMerge/>
            <w:vAlign w:val="center"/>
          </w:tcPr>
          <w:p w14:paraId="2ACA8AA6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11CC5EE2" w14:textId="77777777" w:rsidTr="005D0666">
        <w:trPr>
          <w:trHeight w:val="79"/>
        </w:trPr>
        <w:tc>
          <w:tcPr>
            <w:tcW w:w="0" w:type="auto"/>
            <w:gridSpan w:val="2"/>
            <w:vMerge/>
            <w:vAlign w:val="center"/>
          </w:tcPr>
          <w:p w14:paraId="280C0BF6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vAlign w:val="center"/>
          </w:tcPr>
          <w:p w14:paraId="71339D54" w14:textId="77777777" w:rsidR="00C11350" w:rsidRPr="0016217B" w:rsidRDefault="00C11350" w:rsidP="00C11350">
            <w:pPr>
              <w:pStyle w:val="TableParagraph"/>
              <w:spacing w:before="62"/>
              <w:ind w:left="94"/>
              <w:jc w:val="both"/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vAlign w:val="center"/>
          </w:tcPr>
          <w:p w14:paraId="64278BDC" w14:textId="4A7B10D8" w:rsidR="00C11350" w:rsidRPr="0016217B" w:rsidRDefault="00C11350" w:rsidP="00C11350">
            <w:pPr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i/>
                <w:color w:val="1F3864" w:themeColor="accent1" w:themeShade="80"/>
                <w:sz w:val="22"/>
                <w:szCs w:val="22"/>
                <w:lang w:val="ro-RO"/>
              </w:rPr>
              <w:t>Aplicații</w:t>
            </w:r>
          </w:p>
        </w:tc>
        <w:tc>
          <w:tcPr>
            <w:tcW w:w="0" w:type="auto"/>
            <w:vAlign w:val="center"/>
          </w:tcPr>
          <w:p w14:paraId="5C2D69EF" w14:textId="29ECEC6A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2</w:t>
            </w:r>
          </w:p>
        </w:tc>
        <w:tc>
          <w:tcPr>
            <w:tcW w:w="0" w:type="auto"/>
            <w:vAlign w:val="center"/>
          </w:tcPr>
          <w:p w14:paraId="5545EF0F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vAlign w:val="center"/>
          </w:tcPr>
          <w:p w14:paraId="76F0E83D" w14:textId="31DB63EA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13</w:t>
            </w:r>
          </w:p>
        </w:tc>
        <w:tc>
          <w:tcPr>
            <w:tcW w:w="0" w:type="auto"/>
            <w:vMerge/>
            <w:vAlign w:val="center"/>
          </w:tcPr>
          <w:p w14:paraId="130A6B8B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42D9ACDB" w14:textId="77777777" w:rsidTr="005D0666">
        <w:trPr>
          <w:trHeight w:val="79"/>
        </w:trPr>
        <w:tc>
          <w:tcPr>
            <w:tcW w:w="0" w:type="auto"/>
            <w:gridSpan w:val="2"/>
            <w:vMerge/>
            <w:vAlign w:val="center"/>
          </w:tcPr>
          <w:p w14:paraId="6860BE18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vAlign w:val="center"/>
          </w:tcPr>
          <w:p w14:paraId="62698F2F" w14:textId="77777777" w:rsidR="00C11350" w:rsidRPr="0016217B" w:rsidRDefault="00C11350" w:rsidP="00C11350">
            <w:pPr>
              <w:pStyle w:val="TableParagraph"/>
              <w:spacing w:before="62"/>
              <w:ind w:left="94"/>
              <w:jc w:val="both"/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vAlign w:val="center"/>
          </w:tcPr>
          <w:p w14:paraId="06A6F092" w14:textId="3D5EDF32" w:rsidR="00C11350" w:rsidRPr="0016217B" w:rsidRDefault="00C11350" w:rsidP="00C11350">
            <w:pPr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i/>
                <w:color w:val="1F3864" w:themeColor="accent1" w:themeShade="80"/>
                <w:sz w:val="22"/>
                <w:szCs w:val="22"/>
                <w:lang w:val="ro-RO"/>
              </w:rPr>
              <w:t xml:space="preserve">Evaluare </w:t>
            </w:r>
            <w:r w:rsidR="009F70AD" w:rsidRPr="001A4AA6">
              <w:rPr>
                <w:rFonts w:ascii="Times New Roman" w:eastAsia="Times New Roman" w:hAnsi="Times New Roman"/>
                <w:i/>
                <w:color w:val="1F3864" w:themeColor="accent1" w:themeShade="80"/>
                <w:lang w:val="ro-RO"/>
              </w:rPr>
              <w:t>sumativă</w:t>
            </w:r>
          </w:p>
        </w:tc>
        <w:tc>
          <w:tcPr>
            <w:tcW w:w="0" w:type="auto"/>
            <w:vAlign w:val="center"/>
          </w:tcPr>
          <w:p w14:paraId="4D67B322" w14:textId="0951CA14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vAlign w:val="center"/>
          </w:tcPr>
          <w:p w14:paraId="1E4FEBA2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vAlign w:val="center"/>
          </w:tcPr>
          <w:p w14:paraId="7B0F55E1" w14:textId="401912B0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14</w:t>
            </w:r>
          </w:p>
        </w:tc>
        <w:tc>
          <w:tcPr>
            <w:tcW w:w="0" w:type="auto"/>
            <w:vMerge/>
            <w:vAlign w:val="center"/>
          </w:tcPr>
          <w:p w14:paraId="165E8324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725FAC01" w14:textId="77777777" w:rsidTr="0016217B">
        <w:trPr>
          <w:trHeight w:val="79"/>
        </w:trPr>
        <w:tc>
          <w:tcPr>
            <w:tcW w:w="0" w:type="auto"/>
            <w:gridSpan w:val="2"/>
            <w:vMerge/>
            <w:vAlign w:val="center"/>
          </w:tcPr>
          <w:p w14:paraId="33C930EA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vAlign w:val="center"/>
          </w:tcPr>
          <w:p w14:paraId="4866554D" w14:textId="77777777" w:rsidR="00C11350" w:rsidRPr="0016217B" w:rsidRDefault="00C11350" w:rsidP="00C11350">
            <w:pPr>
              <w:pStyle w:val="TableParagraph"/>
              <w:spacing w:before="62"/>
              <w:ind w:left="94"/>
              <w:jc w:val="both"/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vAlign w:val="center"/>
          </w:tcPr>
          <w:p w14:paraId="1C4D52C6" w14:textId="77777777" w:rsidR="009F70AD" w:rsidRPr="001A4AA6" w:rsidRDefault="009F70AD" w:rsidP="00C11350">
            <w:pPr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lang w:val="ro-RO"/>
              </w:rPr>
            </w:pPr>
            <w:r w:rsidRPr="001A4AA6"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lang w:val="ro-RO"/>
              </w:rPr>
              <w:t>Feedback</w:t>
            </w:r>
          </w:p>
          <w:p w14:paraId="18E35214" w14:textId="7DA41F2F" w:rsidR="00C11350" w:rsidRPr="0016217B" w:rsidRDefault="00C11350" w:rsidP="00C11350">
            <w:pPr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sz w:val="22"/>
                <w:szCs w:val="22"/>
                <w:lang w:val="ro-RO"/>
              </w:rPr>
              <w:t>Consolidare/remediere/stimularea performanţei</w:t>
            </w:r>
          </w:p>
        </w:tc>
        <w:tc>
          <w:tcPr>
            <w:tcW w:w="0" w:type="auto"/>
            <w:shd w:val="clear" w:color="auto" w:fill="1F3864" w:themeFill="accent1" w:themeFillShade="80"/>
            <w:vAlign w:val="center"/>
          </w:tcPr>
          <w:p w14:paraId="63D07A58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E7E6E6" w:themeColor="background2"/>
                <w:lang w:val="ro-RO"/>
              </w:rPr>
            </w:pPr>
          </w:p>
        </w:tc>
        <w:tc>
          <w:tcPr>
            <w:tcW w:w="0" w:type="auto"/>
            <w:vAlign w:val="center"/>
          </w:tcPr>
          <w:p w14:paraId="4FF25AD5" w14:textId="362B2CA0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vAlign w:val="center"/>
          </w:tcPr>
          <w:p w14:paraId="1F93878E" w14:textId="2DEF0705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14</w:t>
            </w:r>
          </w:p>
        </w:tc>
        <w:tc>
          <w:tcPr>
            <w:tcW w:w="0" w:type="auto"/>
            <w:vMerge/>
            <w:vAlign w:val="center"/>
          </w:tcPr>
          <w:p w14:paraId="79C414D2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74BFE16A" w14:textId="77777777" w:rsidTr="0016217B">
        <w:tc>
          <w:tcPr>
            <w:tcW w:w="0" w:type="auto"/>
            <w:gridSpan w:val="13"/>
            <w:tcBorders>
              <w:bottom w:val="single" w:sz="6" w:space="0" w:color="0070C0"/>
            </w:tcBorders>
            <w:shd w:val="clear" w:color="auto" w:fill="1F3864" w:themeFill="accent1" w:themeFillShade="80"/>
            <w:vAlign w:val="center"/>
          </w:tcPr>
          <w:p w14:paraId="776EE7CF" w14:textId="77777777" w:rsidR="00C11350" w:rsidRPr="0016217B" w:rsidRDefault="00C11350">
            <w:pPr>
              <w:jc w:val="center"/>
              <w:rPr>
                <w:rFonts w:ascii="Times New Roman" w:hAnsi="Times New Roman"/>
                <w:b/>
                <w:bCs/>
                <w:color w:val="E7E6E6" w:themeColor="background2"/>
                <w:lang w:val="ro-RO"/>
              </w:rPr>
            </w:pPr>
            <w:r w:rsidRPr="0016217B">
              <w:rPr>
                <w:rFonts w:ascii="Times New Roman" w:hAnsi="Times New Roman"/>
                <w:b/>
                <w:bCs/>
                <w:color w:val="E7E6E6" w:themeColor="background2"/>
                <w:sz w:val="22"/>
                <w:szCs w:val="22"/>
                <w:lang w:val="ro-RO"/>
              </w:rPr>
              <w:t>VACANȚĂ</w:t>
            </w:r>
          </w:p>
        </w:tc>
      </w:tr>
      <w:tr w:rsidR="005D0666" w:rsidRPr="00FF1918" w14:paraId="27092D9B" w14:textId="77777777" w:rsidTr="0016217B">
        <w:trPr>
          <w:trHeight w:val="79"/>
        </w:trPr>
        <w:tc>
          <w:tcPr>
            <w:tcW w:w="0" w:type="auto"/>
            <w:gridSpan w:val="2"/>
            <w:vMerge w:val="restart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6075F020" w14:textId="77777777" w:rsidR="00C11350" w:rsidRPr="001A4AA6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ECUAŢII ŞI SISTEME DE ECUAŢII LINIARE</w:t>
            </w:r>
          </w:p>
          <w:p w14:paraId="7BF29554" w14:textId="0274379A" w:rsidR="00A734E9" w:rsidRPr="0016217B" w:rsidRDefault="00FF1918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FF1918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  <w:t>12 ore</w:t>
            </w:r>
          </w:p>
        </w:tc>
        <w:tc>
          <w:tcPr>
            <w:tcW w:w="3496" w:type="dxa"/>
            <w:gridSpan w:val="2"/>
            <w:vMerge w:val="restart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3146E706" w14:textId="77D84550" w:rsidR="00C11350" w:rsidRPr="0016217B" w:rsidRDefault="00C11350" w:rsidP="00C11350">
            <w:pPr>
              <w:jc w:val="both"/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lang w:val="ro-RO"/>
              </w:rPr>
            </w:pPr>
            <w:r w:rsidRPr="0016217B">
              <w:rPr>
                <w:rFonts w:ascii="Times New Roman" w:eastAsia="Times New Roman" w:hAnsi="Times New Roman"/>
                <w:bCs/>
                <w:color w:val="1F3864" w:themeColor="accent1" w:themeShade="80"/>
                <w:sz w:val="22"/>
                <w:szCs w:val="22"/>
                <w:lang w:val="ro-RO"/>
              </w:rPr>
              <w:t> 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1.2.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Identificarea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une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situați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>dat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rezolvabil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1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rin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ecuaţi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sau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sistem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ecuaţi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liniare</w:t>
            </w:r>
          </w:p>
          <w:p w14:paraId="08198D5A" w14:textId="6613A87C" w:rsidR="00C11350" w:rsidRPr="0016217B" w:rsidRDefault="00C11350" w:rsidP="00C11350">
            <w:pPr>
              <w:pStyle w:val="TableParagraph"/>
              <w:spacing w:before="59" w:line="247" w:lineRule="auto"/>
              <w:ind w:left="94" w:right="94"/>
              <w:jc w:val="both"/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lang w:val="ro-RO"/>
              </w:rPr>
            </w:pP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2.2.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Utilizarea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regulilor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0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3"/>
                <w:w w:val="105"/>
                <w:sz w:val="22"/>
                <w:szCs w:val="22"/>
                <w:lang w:val="ro-RO"/>
              </w:rPr>
              <w:t>d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9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calcul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1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>cu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0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numer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8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real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0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entru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1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verificarea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8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soluţiilor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9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3"/>
                <w:w w:val="105"/>
                <w:sz w:val="22"/>
                <w:szCs w:val="22"/>
                <w:lang w:val="ro-RO"/>
              </w:rPr>
              <w:t>unor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8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ecuaţi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1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>sau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0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sistem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77"/>
                <w:w w:val="103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ecuaţi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liniare</w:t>
            </w:r>
          </w:p>
          <w:p w14:paraId="575063B3" w14:textId="233633AE" w:rsidR="00C11350" w:rsidRPr="0016217B" w:rsidRDefault="00C11350" w:rsidP="00C11350">
            <w:pPr>
              <w:pStyle w:val="TableParagraph"/>
              <w:spacing w:before="59"/>
              <w:ind w:left="94"/>
              <w:jc w:val="both"/>
              <w:rPr>
                <w:rFonts w:ascii="Times New Roman" w:eastAsia="Times New Roman" w:hAnsi="Times New Roman"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3.2.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Utilizarea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1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transformărilor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echivalent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1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3"/>
                <w:w w:val="105"/>
                <w:sz w:val="22"/>
                <w:szCs w:val="22"/>
                <w:lang w:val="ro-RO"/>
              </w:rPr>
              <w:t>în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rezolvarea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1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3"/>
                <w:w w:val="105"/>
                <w:sz w:val="22"/>
                <w:szCs w:val="22"/>
                <w:lang w:val="ro-RO"/>
              </w:rPr>
              <w:t>unor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ecuaţi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>ş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sistem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ecuaţi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liniare</w:t>
            </w:r>
          </w:p>
          <w:p w14:paraId="420DB819" w14:textId="6FFB88ED" w:rsidR="00C11350" w:rsidRPr="0016217B" w:rsidRDefault="00C11350" w:rsidP="00C11350">
            <w:pPr>
              <w:pStyle w:val="TableParagraph"/>
              <w:spacing w:before="59" w:line="220" w:lineRule="exact"/>
              <w:ind w:left="94"/>
              <w:jc w:val="both"/>
              <w:rPr>
                <w:rFonts w:ascii="Times New Roman" w:eastAsia="Times New Roman" w:hAnsi="Times New Roman"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4.2.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Redactarea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rezolvări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ecuaţiilor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>ş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sistemelor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3"/>
                <w:w w:val="105"/>
                <w:sz w:val="22"/>
                <w:szCs w:val="22"/>
                <w:lang w:val="ro-RO"/>
              </w:rPr>
              <w:t>d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ecuaţi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liniare</w:t>
            </w:r>
          </w:p>
          <w:p w14:paraId="235C6A68" w14:textId="44E0329F" w:rsidR="00C11350" w:rsidRPr="0016217B" w:rsidRDefault="00C11350" w:rsidP="00C11350">
            <w:pPr>
              <w:pStyle w:val="TableParagraph"/>
              <w:spacing w:before="59" w:line="247" w:lineRule="auto"/>
              <w:ind w:left="94" w:right="94"/>
              <w:jc w:val="both"/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lang w:val="ro-RO"/>
              </w:rPr>
            </w:pP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5.2.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Stabilirea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1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unor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1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3"/>
                <w:w w:val="105"/>
                <w:sz w:val="22"/>
                <w:szCs w:val="22"/>
                <w:lang w:val="ro-RO"/>
              </w:rPr>
              <w:t>metod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1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1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rezolvar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>a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0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ecuațiilor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sau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>a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8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sistemelor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1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ecuați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liniare</w:t>
            </w:r>
          </w:p>
          <w:p w14:paraId="2457B0AD" w14:textId="4D4A40D2" w:rsidR="00C11350" w:rsidRPr="0016217B" w:rsidRDefault="00C11350" w:rsidP="00C11350">
            <w:pPr>
              <w:pStyle w:val="TableParagraph"/>
              <w:spacing w:before="59" w:line="247" w:lineRule="auto"/>
              <w:ind w:left="94" w:right="94"/>
              <w:jc w:val="both"/>
              <w:rPr>
                <w:rFonts w:ascii="Times New Roman" w:eastAsia="Times New Roman" w:hAnsi="Times New Roman"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6.2.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Transpunerea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0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3"/>
                <w:w w:val="105"/>
                <w:sz w:val="22"/>
                <w:szCs w:val="22"/>
                <w:lang w:val="ro-RO"/>
              </w:rPr>
              <w:t>matematică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>a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0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>unor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situați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ate,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utilizând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ecuați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>și/sau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sistem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0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ecuați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liniare</w:t>
            </w: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5321ABBF" w14:textId="17B3CE2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Transformarea unei egalități într-o egalitate echivalentă; identităţi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4DC6A27E" w14:textId="1C024AA5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58548906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3E198F6F" w14:textId="4C691F31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15</w:t>
            </w:r>
          </w:p>
        </w:tc>
        <w:tc>
          <w:tcPr>
            <w:tcW w:w="0" w:type="auto"/>
            <w:vMerge w:val="restart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75A07082" w14:textId="4D5FBF1E" w:rsidR="00C11350" w:rsidRPr="0016217B" w:rsidRDefault="00A734E9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  <w:r w:rsidRPr="00FF1918"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  <w:t>IC</w:t>
            </w:r>
            <w:r w:rsidR="00C11350" w:rsidRPr="0016217B">
              <w:rPr>
                <w:rFonts w:ascii="Times New Roman" w:hAnsi="Times New Roman"/>
                <w:b/>
                <w:color w:val="1F3864" w:themeColor="accent1" w:themeShade="80"/>
                <w:sz w:val="22"/>
                <w:szCs w:val="22"/>
                <w:lang w:val="ro-RO"/>
              </w:rPr>
              <w:t>3</w:t>
            </w:r>
          </w:p>
        </w:tc>
      </w:tr>
      <w:tr w:rsidR="005D0666" w:rsidRPr="00FF1918" w14:paraId="2AC79077" w14:textId="77777777" w:rsidTr="0016217B">
        <w:trPr>
          <w:trHeight w:val="761"/>
        </w:trPr>
        <w:tc>
          <w:tcPr>
            <w:tcW w:w="0" w:type="auto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2DF586DC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3F436F5A" w14:textId="77777777" w:rsidR="00C11350" w:rsidRPr="0016217B" w:rsidRDefault="00C11350" w:rsidP="00C11350">
            <w:pPr>
              <w:jc w:val="both"/>
              <w:rPr>
                <w:rFonts w:ascii="Times New Roman" w:eastAsia="Times New Roman" w:hAnsi="Times New Roman"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1913A9D6" w14:textId="1D35D404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Ecuaţii de forma ax+b = 0 , unde a b</w:t>
            </w:r>
            <w:r w:rsidRPr="0016217B">
              <w:rPr>
                <w:rFonts w:ascii="Cambria Math" w:eastAsia="Times New Roman" w:hAnsi="Cambria Math" w:cs="Cambria Math"/>
                <w:color w:val="1F3864" w:themeColor="accent1" w:themeShade="80"/>
                <w:sz w:val="22"/>
                <w:szCs w:val="22"/>
                <w:lang w:val="ro-RO"/>
              </w:rPr>
              <w:t>∈</w:t>
            </w: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R</w:t>
            </w: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; mulţimea soluţiilor unei ecuaţii; ecuaţii echivalente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22673DED" w14:textId="1EF65DCE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6DBF7600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651ED416" w14:textId="2BF6EBB5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15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6ABB3405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1203DA57" w14:textId="77777777" w:rsidTr="0016217B">
        <w:trPr>
          <w:trHeight w:val="79"/>
        </w:trPr>
        <w:tc>
          <w:tcPr>
            <w:tcW w:w="0" w:type="auto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44FDE73E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5B9D1056" w14:textId="77777777" w:rsidR="00C11350" w:rsidRPr="0016217B" w:rsidRDefault="00C11350" w:rsidP="00C11350">
            <w:pPr>
              <w:jc w:val="both"/>
              <w:rPr>
                <w:rFonts w:ascii="Times New Roman" w:eastAsia="Times New Roman" w:hAnsi="Times New Roman"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338892C7" w14:textId="40C3362E" w:rsidR="00C11350" w:rsidRPr="0016217B" w:rsidRDefault="00C11350" w:rsidP="00C11350">
            <w:pPr>
              <w:rPr>
                <w:rFonts w:ascii="Times New Roman" w:eastAsia="Times New Roman" w:hAnsi="Times New Roman"/>
                <w:i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i/>
                <w:color w:val="1F3864" w:themeColor="accent1" w:themeShade="80"/>
                <w:sz w:val="22"/>
                <w:szCs w:val="22"/>
                <w:lang w:val="ro-RO"/>
              </w:rPr>
              <w:t xml:space="preserve">Aplicații 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1973A67A" w14:textId="1132C6AD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04C6430E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4507346C" w14:textId="0D2A8ED3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16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4072DFE3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74F3CB47" w14:textId="77777777" w:rsidTr="0016217B">
        <w:trPr>
          <w:trHeight w:val="761"/>
        </w:trPr>
        <w:tc>
          <w:tcPr>
            <w:tcW w:w="0" w:type="auto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38DBEB09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67D49148" w14:textId="77777777" w:rsidR="00C11350" w:rsidRPr="0016217B" w:rsidRDefault="00C11350" w:rsidP="00C11350">
            <w:pPr>
              <w:jc w:val="both"/>
              <w:rPr>
                <w:rFonts w:ascii="Times New Roman" w:eastAsia="Times New Roman" w:hAnsi="Times New Roman"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60D66F44" w14:textId="3F6AA13E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 xml:space="preserve">Sisteme de două ecuaţii liniare cu două necunoscute; rezolvare prin metoda substituţiei 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1D776410" w14:textId="74F2718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2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084683EC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143F9A80" w14:textId="4C7E290F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16-</w:t>
            </w:r>
            <w:r w:rsidR="00A734E9" w:rsidRPr="00FF1918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  <w:t>S</w:t>
            </w: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7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6716E8F4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06DAAB05" w14:textId="77777777" w:rsidTr="0016217B">
        <w:trPr>
          <w:trHeight w:val="761"/>
        </w:trPr>
        <w:tc>
          <w:tcPr>
            <w:tcW w:w="0" w:type="auto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47CA5F8C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39C06855" w14:textId="77777777" w:rsidR="00C11350" w:rsidRPr="0016217B" w:rsidRDefault="00C11350" w:rsidP="00C11350">
            <w:pPr>
              <w:jc w:val="both"/>
              <w:rPr>
                <w:rFonts w:ascii="Times New Roman" w:eastAsia="Times New Roman" w:hAnsi="Times New Roman"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256F62FE" w14:textId="78B89C30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Sisteme de două ecuaţii liniare cu două necunoscute; rezolvare prin metoda reducerii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3D356325" w14:textId="13FA30F2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2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4429571C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00FFB0C1" w14:textId="00335630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17-</w:t>
            </w:r>
            <w:r w:rsidR="00A734E9" w:rsidRPr="00FF1918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  <w:t>S</w:t>
            </w: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8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6C2C9EF2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1A5F89F3" w14:textId="77777777" w:rsidTr="0016217B">
        <w:trPr>
          <w:trHeight w:val="74"/>
        </w:trPr>
        <w:tc>
          <w:tcPr>
            <w:tcW w:w="0" w:type="auto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0DDF9CA3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5688C712" w14:textId="77777777" w:rsidR="00C11350" w:rsidRPr="0016217B" w:rsidRDefault="00C11350" w:rsidP="00C11350">
            <w:pPr>
              <w:jc w:val="both"/>
              <w:rPr>
                <w:rFonts w:ascii="Times New Roman" w:eastAsia="Times New Roman" w:hAnsi="Times New Roman"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5849DDAC" w14:textId="5D4CE761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Probleme care se rezolvă cu ajutorul ecuaţiilor sau a sistemelor de ecuaţii liniare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24C9EB0C" w14:textId="3631525C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714B03D9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65DF8986" w14:textId="1AB1E84A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18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4BABD6E2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2843F516" w14:textId="77777777" w:rsidTr="0016217B">
        <w:trPr>
          <w:trHeight w:val="74"/>
        </w:trPr>
        <w:tc>
          <w:tcPr>
            <w:tcW w:w="0" w:type="auto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5E3BEDB1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3C1A84E7" w14:textId="77777777" w:rsidR="00C11350" w:rsidRPr="0016217B" w:rsidRDefault="00C11350" w:rsidP="00C11350">
            <w:pPr>
              <w:jc w:val="both"/>
              <w:rPr>
                <w:rFonts w:ascii="Times New Roman" w:eastAsia="Times New Roman" w:hAnsi="Times New Roman"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60697772" w14:textId="136691C9" w:rsidR="00C11350" w:rsidRPr="0016217B" w:rsidRDefault="00C11350" w:rsidP="00C11350">
            <w:pPr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i/>
                <w:color w:val="1F3864" w:themeColor="accent1" w:themeShade="80"/>
                <w:sz w:val="22"/>
                <w:szCs w:val="22"/>
                <w:lang w:val="ro-RO"/>
              </w:rPr>
              <w:t xml:space="preserve">Aplicații 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49182EF9" w14:textId="530EBABC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2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3FCEE923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7FD2C604" w14:textId="0024E80C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19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540393A5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48580392" w14:textId="77777777" w:rsidTr="0016217B">
        <w:trPr>
          <w:trHeight w:val="74"/>
        </w:trPr>
        <w:tc>
          <w:tcPr>
            <w:tcW w:w="0" w:type="auto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521E2628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69AAAC36" w14:textId="77777777" w:rsidR="00C11350" w:rsidRPr="0016217B" w:rsidRDefault="00C11350" w:rsidP="00C11350">
            <w:pPr>
              <w:jc w:val="both"/>
              <w:rPr>
                <w:rFonts w:ascii="Times New Roman" w:eastAsia="Times New Roman" w:hAnsi="Times New Roman"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539D9218" w14:textId="67F14C4B" w:rsidR="00C11350" w:rsidRPr="0016217B" w:rsidRDefault="00C11350" w:rsidP="00C11350">
            <w:pPr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i/>
                <w:color w:val="1F3864" w:themeColor="accent1" w:themeShade="80"/>
                <w:sz w:val="22"/>
                <w:szCs w:val="22"/>
                <w:lang w:val="ro-RO"/>
              </w:rPr>
              <w:t>Evaluare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5EFA93EF" w14:textId="4377D50B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4E0A2345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75F7FA09" w14:textId="09B5981E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20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454021A8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71230762" w14:textId="77777777" w:rsidTr="0016217B">
        <w:trPr>
          <w:trHeight w:val="74"/>
        </w:trPr>
        <w:tc>
          <w:tcPr>
            <w:tcW w:w="0" w:type="auto"/>
            <w:gridSpan w:val="2"/>
            <w:vMerge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738DD433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23129267" w14:textId="77777777" w:rsidR="00C11350" w:rsidRPr="0016217B" w:rsidRDefault="00C11350" w:rsidP="00C11350">
            <w:pPr>
              <w:jc w:val="both"/>
              <w:rPr>
                <w:rFonts w:ascii="Times New Roman" w:eastAsia="Times New Roman" w:hAnsi="Times New Roman"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6CC6F009" w14:textId="77777777" w:rsidR="00FF1918" w:rsidRPr="00FF1918" w:rsidRDefault="00FF1918" w:rsidP="00C11350">
            <w:pPr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sz w:val="22"/>
                <w:szCs w:val="22"/>
                <w:lang w:val="ro-RO"/>
              </w:rPr>
            </w:pPr>
            <w:r w:rsidRPr="00FF1918"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lang w:val="ro-RO"/>
              </w:rPr>
              <w:t>Feedback</w:t>
            </w:r>
          </w:p>
          <w:p w14:paraId="1A874639" w14:textId="32792681" w:rsidR="00C11350" w:rsidRPr="0016217B" w:rsidRDefault="00C11350" w:rsidP="00C11350">
            <w:pPr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sz w:val="22"/>
                <w:szCs w:val="22"/>
                <w:lang w:val="ro-RO"/>
              </w:rPr>
              <w:t>Consolidare/remediere/stimularea performanţei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18" w:space="0" w:color="0070C0"/>
            </w:tcBorders>
            <w:shd w:val="clear" w:color="auto" w:fill="1F3864" w:themeFill="accent1" w:themeFillShade="80"/>
            <w:vAlign w:val="center"/>
          </w:tcPr>
          <w:p w14:paraId="529DB326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06EEACB9" w14:textId="3468A57D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0D64E89C" w14:textId="18FCBABF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20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733C735F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211243F0" w14:textId="77777777" w:rsidTr="0016217B">
        <w:trPr>
          <w:trHeight w:val="74"/>
        </w:trPr>
        <w:tc>
          <w:tcPr>
            <w:tcW w:w="0" w:type="auto"/>
            <w:gridSpan w:val="2"/>
            <w:vMerge w:val="restart"/>
            <w:tcBorders>
              <w:top w:val="single" w:sz="18" w:space="0" w:color="0070C0"/>
              <w:bottom w:val="single" w:sz="6" w:space="0" w:color="0070C0"/>
            </w:tcBorders>
            <w:vAlign w:val="center"/>
          </w:tcPr>
          <w:p w14:paraId="07CE6E71" w14:textId="26F38CEC" w:rsidR="00C11350" w:rsidRPr="001A4AA6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CERCUL</w:t>
            </w:r>
          </w:p>
          <w:p w14:paraId="6871F2C1" w14:textId="0591F8F8" w:rsidR="00FF1918" w:rsidRPr="001A4AA6" w:rsidRDefault="00FF1918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</w:pPr>
            <w:r w:rsidRPr="001A4AA6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  <w:t>8 ore</w:t>
            </w:r>
          </w:p>
          <w:p w14:paraId="6537ECBD" w14:textId="3F85B71B" w:rsidR="00FF1918" w:rsidRPr="0016217B" w:rsidRDefault="00FF1918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 w:val="restart"/>
            <w:tcBorders>
              <w:top w:val="single" w:sz="18" w:space="0" w:color="0070C0"/>
              <w:bottom w:val="single" w:sz="6" w:space="0" w:color="0070C0"/>
            </w:tcBorders>
            <w:vAlign w:val="center"/>
          </w:tcPr>
          <w:p w14:paraId="0A0B3B26" w14:textId="778792DE" w:rsidR="00C11350" w:rsidRPr="0016217B" w:rsidRDefault="00C11350" w:rsidP="00C11350">
            <w:pPr>
              <w:pStyle w:val="TableParagraph"/>
              <w:spacing w:before="59"/>
              <w:ind w:left="94"/>
              <w:jc w:val="both"/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lang w:val="ro-RO"/>
              </w:rPr>
            </w:pPr>
            <w:r w:rsidRPr="0016217B">
              <w:rPr>
                <w:rFonts w:ascii="Times New Roman" w:eastAsia="Times New Roman" w:hAnsi="Times New Roman"/>
                <w:bCs/>
                <w:color w:val="1F3864" w:themeColor="accent1" w:themeShade="80"/>
                <w:sz w:val="22"/>
                <w:szCs w:val="22"/>
                <w:lang w:val="ro-RO"/>
              </w:rPr>
              <w:t> 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1.5.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20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Identificarea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elementelor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9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cerculu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şi/sau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8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oligoanelor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regulat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în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configurați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geometric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ate</w:t>
            </w:r>
          </w:p>
          <w:p w14:paraId="6BE8D1CE" w14:textId="37781122" w:rsidR="00C11350" w:rsidRPr="0016217B" w:rsidRDefault="00C11350" w:rsidP="00C11350">
            <w:pPr>
              <w:pStyle w:val="TableParagraph"/>
              <w:spacing w:before="62"/>
              <w:ind w:left="94"/>
              <w:jc w:val="both"/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lang w:val="ro-RO"/>
              </w:rPr>
            </w:pP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2.5.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8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escrierea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roprietăților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cerculu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>ş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>al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oligoanelor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regulat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înscris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într-un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cerc</w:t>
            </w:r>
          </w:p>
          <w:p w14:paraId="5DC5C418" w14:textId="796BE296" w:rsidR="00C11350" w:rsidRPr="0016217B" w:rsidRDefault="00C11350" w:rsidP="00C11350">
            <w:pPr>
              <w:pStyle w:val="TableParagraph"/>
              <w:spacing w:before="62"/>
              <w:ind w:left="94"/>
              <w:jc w:val="both"/>
              <w:rPr>
                <w:rFonts w:ascii="Times New Roman" w:eastAsia="Times New Roman" w:hAnsi="Times New Roman"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3.5.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8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Utilizarea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roprietăților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cerculu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3"/>
                <w:w w:val="105"/>
                <w:sz w:val="22"/>
                <w:szCs w:val="22"/>
                <w:lang w:val="ro-RO"/>
              </w:rPr>
              <w:t>în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rezolvarea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robleme</w:t>
            </w:r>
          </w:p>
          <w:p w14:paraId="0700BB18" w14:textId="51038D09" w:rsidR="00C11350" w:rsidRPr="0016217B" w:rsidRDefault="00C11350" w:rsidP="00C11350">
            <w:pPr>
              <w:pStyle w:val="TableParagraph"/>
              <w:spacing w:before="62"/>
              <w:ind w:left="94"/>
              <w:jc w:val="both"/>
              <w:rPr>
                <w:rFonts w:ascii="Times New Roman" w:eastAsia="Times New Roman" w:hAnsi="Times New Roman"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4.5.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8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Exprimarea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roprietăţilor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cerculu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>ş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>al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oligoanelor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3"/>
                <w:w w:val="105"/>
                <w:sz w:val="22"/>
                <w:szCs w:val="22"/>
                <w:lang w:val="ro-RO"/>
              </w:rPr>
              <w:t>în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limbaj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matematic</w:t>
            </w:r>
          </w:p>
          <w:p w14:paraId="42162A30" w14:textId="76EAF425" w:rsidR="00C11350" w:rsidRPr="0016217B" w:rsidRDefault="00C11350" w:rsidP="00C11350">
            <w:pPr>
              <w:pStyle w:val="TableParagraph"/>
              <w:spacing w:before="59" w:line="250" w:lineRule="auto"/>
              <w:ind w:left="94" w:right="90"/>
              <w:jc w:val="both"/>
              <w:rPr>
                <w:rFonts w:ascii="Times New Roman" w:eastAsia="Times New Roman" w:hAnsi="Times New Roman"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5.5.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1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Interpretarea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4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3"/>
                <w:w w:val="105"/>
                <w:sz w:val="22"/>
                <w:szCs w:val="22"/>
                <w:lang w:val="ro-RO"/>
              </w:rPr>
              <w:t>unor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4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roprietăț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41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>al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4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cerculu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4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>ș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4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>al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4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oligoanelor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4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regulat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4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folosind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4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reprezentăr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65"/>
                <w:w w:val="103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geometrice</w:t>
            </w:r>
          </w:p>
          <w:p w14:paraId="2D82032D" w14:textId="114A0851" w:rsidR="00C11350" w:rsidRPr="0016217B" w:rsidRDefault="00C11350" w:rsidP="00C11350">
            <w:pPr>
              <w:rPr>
                <w:rFonts w:ascii="Times New Roman" w:eastAsia="Times New Roman" w:hAnsi="Times New Roman"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6.5.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Modelarea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1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matematică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>a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unor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1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situați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ractic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3"/>
                <w:w w:val="105"/>
                <w:sz w:val="22"/>
                <w:szCs w:val="22"/>
                <w:lang w:val="ro-RO"/>
              </w:rPr>
              <w:t>în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>car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intervin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oligoan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regulat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sau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cercuri</w:t>
            </w:r>
          </w:p>
        </w:tc>
        <w:tc>
          <w:tcPr>
            <w:tcW w:w="4161" w:type="dxa"/>
            <w:gridSpan w:val="5"/>
            <w:tcBorders>
              <w:top w:val="single" w:sz="18" w:space="0" w:color="0070C0"/>
              <w:bottom w:val="single" w:sz="6" w:space="0" w:color="0070C0"/>
            </w:tcBorders>
            <w:vAlign w:val="center"/>
          </w:tcPr>
          <w:p w14:paraId="394CDE42" w14:textId="77777777" w:rsidR="00FF1918" w:rsidRPr="00FF1918" w:rsidRDefault="00C11350" w:rsidP="00C11350">
            <w:pPr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Coarde şi arce în cerc</w:t>
            </w:r>
          </w:p>
          <w:p w14:paraId="6FC09A21" w14:textId="5643929D" w:rsidR="00C11350" w:rsidRPr="0016217B" w:rsidRDefault="00FF1918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FF1918"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  <w:t>P</w:t>
            </w:r>
            <w:r w:rsidR="00C11350"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roprietăţi</w:t>
            </w:r>
          </w:p>
        </w:tc>
        <w:tc>
          <w:tcPr>
            <w:tcW w:w="0" w:type="auto"/>
            <w:tcBorders>
              <w:top w:val="single" w:sz="18" w:space="0" w:color="0070C0"/>
              <w:bottom w:val="single" w:sz="6" w:space="0" w:color="0070C0"/>
            </w:tcBorders>
            <w:vAlign w:val="center"/>
          </w:tcPr>
          <w:p w14:paraId="4AE5DA73" w14:textId="2B598A49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tcBorders>
              <w:top w:val="single" w:sz="18" w:space="0" w:color="0070C0"/>
              <w:bottom w:val="single" w:sz="6" w:space="0" w:color="0070C0"/>
            </w:tcBorders>
            <w:vAlign w:val="center"/>
          </w:tcPr>
          <w:p w14:paraId="6EFA4E5B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18" w:space="0" w:color="0070C0"/>
              <w:bottom w:val="single" w:sz="6" w:space="0" w:color="0070C0"/>
            </w:tcBorders>
            <w:vAlign w:val="center"/>
          </w:tcPr>
          <w:p w14:paraId="139CFE6F" w14:textId="147EAB13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15</w:t>
            </w:r>
          </w:p>
        </w:tc>
        <w:tc>
          <w:tcPr>
            <w:tcW w:w="0" w:type="auto"/>
            <w:vMerge w:val="restart"/>
            <w:tcBorders>
              <w:top w:val="single" w:sz="18" w:space="0" w:color="0070C0"/>
              <w:bottom w:val="single" w:sz="6" w:space="0" w:color="0070C0"/>
            </w:tcBorders>
            <w:vAlign w:val="center"/>
          </w:tcPr>
          <w:p w14:paraId="08D9A818" w14:textId="6C76A2C6" w:rsidR="00C11350" w:rsidRPr="0016217B" w:rsidRDefault="00A734E9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  <w:r w:rsidRPr="00FF1918"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  <w:t>IC</w:t>
            </w:r>
            <w:r w:rsidR="00C11350" w:rsidRPr="0016217B">
              <w:rPr>
                <w:rFonts w:ascii="Times New Roman" w:hAnsi="Times New Roman"/>
                <w:b/>
                <w:color w:val="1F3864" w:themeColor="accent1" w:themeShade="80"/>
                <w:sz w:val="22"/>
                <w:szCs w:val="22"/>
                <w:lang w:val="ro-RO"/>
              </w:rPr>
              <w:t>3</w:t>
            </w:r>
          </w:p>
        </w:tc>
      </w:tr>
      <w:tr w:rsidR="005D0666" w:rsidRPr="00FF1918" w14:paraId="34BBE237" w14:textId="77777777" w:rsidTr="0016217B">
        <w:trPr>
          <w:trHeight w:val="74"/>
        </w:trPr>
        <w:tc>
          <w:tcPr>
            <w:tcW w:w="0" w:type="auto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18D50214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3EBD7A01" w14:textId="77777777" w:rsidR="00C11350" w:rsidRPr="0016217B" w:rsidRDefault="00C11350" w:rsidP="00C11350">
            <w:pPr>
              <w:pStyle w:val="TableParagraph"/>
              <w:spacing w:before="59"/>
              <w:ind w:left="94"/>
              <w:jc w:val="both"/>
              <w:rPr>
                <w:rFonts w:ascii="Times New Roman" w:eastAsia="Times New Roman" w:hAnsi="Times New Roman"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05FE4FCF" w14:textId="363DCBE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Unghi înscris în cerc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08486AB4" w14:textId="251ADD86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5D323F33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6BAF7020" w14:textId="6EA420C3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15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446D6B58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45AED866" w14:textId="77777777" w:rsidTr="0016217B">
        <w:trPr>
          <w:trHeight w:val="74"/>
        </w:trPr>
        <w:tc>
          <w:tcPr>
            <w:tcW w:w="0" w:type="auto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26E22A41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4D7BC406" w14:textId="77777777" w:rsidR="00C11350" w:rsidRPr="0016217B" w:rsidRDefault="00C11350" w:rsidP="00C11350">
            <w:pPr>
              <w:pStyle w:val="TableParagraph"/>
              <w:spacing w:before="59"/>
              <w:ind w:left="94"/>
              <w:jc w:val="both"/>
              <w:rPr>
                <w:rFonts w:ascii="Times New Roman" w:eastAsia="Times New Roman" w:hAnsi="Times New Roman"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201BEDCD" w14:textId="7BC4297E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Tangente dintr-un punct exterior la un cerc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6A7EA038" w14:textId="12B130B4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2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16D580E1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17BDE6DF" w14:textId="2683C1C0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16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6B4EB627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3129E5DB" w14:textId="77777777" w:rsidTr="0016217B">
        <w:trPr>
          <w:trHeight w:val="74"/>
        </w:trPr>
        <w:tc>
          <w:tcPr>
            <w:tcW w:w="0" w:type="auto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5FB09FFD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15F68C12" w14:textId="77777777" w:rsidR="00C11350" w:rsidRPr="0016217B" w:rsidRDefault="00C11350" w:rsidP="00C11350">
            <w:pPr>
              <w:pStyle w:val="TableParagraph"/>
              <w:spacing w:before="59"/>
              <w:ind w:left="94"/>
              <w:jc w:val="both"/>
              <w:rPr>
                <w:rFonts w:ascii="Times New Roman" w:eastAsia="Times New Roman" w:hAnsi="Times New Roman"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2E685C3E" w14:textId="2F78B90A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Poligoane regulate înscrise într-un cerc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74A777DC" w14:textId="32A626C2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57AE1BBF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4D6B4CB9" w14:textId="25E8FFC4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17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286B22FC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7BABD524" w14:textId="77777777" w:rsidTr="0016217B">
        <w:trPr>
          <w:trHeight w:val="74"/>
        </w:trPr>
        <w:tc>
          <w:tcPr>
            <w:tcW w:w="0" w:type="auto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2F63C0E6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20EC1631" w14:textId="77777777" w:rsidR="00C11350" w:rsidRPr="0016217B" w:rsidRDefault="00C11350" w:rsidP="00C11350">
            <w:pPr>
              <w:pStyle w:val="TableParagraph"/>
              <w:spacing w:before="59"/>
              <w:ind w:left="94"/>
              <w:jc w:val="both"/>
              <w:rPr>
                <w:rFonts w:ascii="Times New Roman" w:eastAsia="Times New Roman" w:hAnsi="Times New Roman"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1C1C1917" w14:textId="455F8E9F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Lungimea cercului şi aria discului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7CFB3F2C" w14:textId="2B29B140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4DB3878D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7B63FCC4" w14:textId="44BB5E70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17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45E4F585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1DEF268B" w14:textId="77777777" w:rsidTr="0016217B">
        <w:trPr>
          <w:trHeight w:val="74"/>
        </w:trPr>
        <w:tc>
          <w:tcPr>
            <w:tcW w:w="0" w:type="auto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0A1CC084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0C1233F1" w14:textId="77777777" w:rsidR="00C11350" w:rsidRPr="0016217B" w:rsidRDefault="00C11350" w:rsidP="00C11350">
            <w:pPr>
              <w:pStyle w:val="TableParagraph"/>
              <w:spacing w:before="59"/>
              <w:ind w:left="94"/>
              <w:jc w:val="both"/>
              <w:rPr>
                <w:rFonts w:ascii="Times New Roman" w:eastAsia="Times New Roman" w:hAnsi="Times New Roman"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315F4991" w14:textId="7DEF495E" w:rsidR="00C11350" w:rsidRPr="0016217B" w:rsidRDefault="00C11350" w:rsidP="00C11350">
            <w:pPr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i/>
                <w:color w:val="1F3864" w:themeColor="accent1" w:themeShade="80"/>
                <w:sz w:val="22"/>
                <w:szCs w:val="22"/>
                <w:lang w:val="ro-RO"/>
              </w:rPr>
              <w:t>Evaluare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2F960F2D" w14:textId="7981B6BE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2AD10079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2F0BF49B" w14:textId="49C125B6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18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78B39F32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7C17223E" w14:textId="77777777" w:rsidTr="0016217B">
        <w:trPr>
          <w:trHeight w:val="957"/>
        </w:trPr>
        <w:tc>
          <w:tcPr>
            <w:tcW w:w="0" w:type="auto"/>
            <w:gridSpan w:val="2"/>
            <w:vMerge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7AA67331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5E9E10B1" w14:textId="77777777" w:rsidR="00C11350" w:rsidRPr="0016217B" w:rsidRDefault="00C11350" w:rsidP="00C11350">
            <w:pPr>
              <w:pStyle w:val="TableParagraph"/>
              <w:spacing w:before="59"/>
              <w:ind w:left="94"/>
              <w:jc w:val="both"/>
              <w:rPr>
                <w:rFonts w:ascii="Times New Roman" w:eastAsia="Times New Roman" w:hAnsi="Times New Roman"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413355AD" w14:textId="77777777" w:rsidR="00FF1918" w:rsidRPr="001A4AA6" w:rsidRDefault="00FF1918" w:rsidP="00C11350">
            <w:pPr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sz w:val="22"/>
                <w:szCs w:val="22"/>
                <w:lang w:val="ro-RO"/>
              </w:rPr>
            </w:pPr>
            <w:r w:rsidRPr="001A4AA6"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lang w:val="ro-RO"/>
              </w:rPr>
              <w:t>Deedback</w:t>
            </w:r>
          </w:p>
          <w:p w14:paraId="70F333BC" w14:textId="6DDC8DA8" w:rsidR="00C11350" w:rsidRPr="0016217B" w:rsidRDefault="00C11350" w:rsidP="00C11350">
            <w:pPr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sz w:val="22"/>
                <w:szCs w:val="22"/>
                <w:lang w:val="ro-RO"/>
              </w:rPr>
              <w:t>Consolidare/remediere/stimularea performanţei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18" w:space="0" w:color="0070C0"/>
            </w:tcBorders>
            <w:shd w:val="clear" w:color="auto" w:fill="1F3864" w:themeFill="accent1" w:themeFillShade="80"/>
            <w:vAlign w:val="center"/>
          </w:tcPr>
          <w:p w14:paraId="3D14A08B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5B5FC80A" w14:textId="004C96B5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048A15C8" w14:textId="0C5DF5C3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18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40724D95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31CF37FF" w14:textId="77777777" w:rsidTr="0016217B">
        <w:trPr>
          <w:trHeight w:val="74"/>
        </w:trPr>
        <w:tc>
          <w:tcPr>
            <w:tcW w:w="0" w:type="auto"/>
            <w:gridSpan w:val="2"/>
            <w:vMerge w:val="restart"/>
            <w:tcBorders>
              <w:top w:val="single" w:sz="18" w:space="0" w:color="0070C0"/>
            </w:tcBorders>
            <w:vAlign w:val="center"/>
          </w:tcPr>
          <w:p w14:paraId="1A14F3CE" w14:textId="21E481A4" w:rsidR="00C11350" w:rsidRPr="001A4AA6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ASEMĂNAREA TRIUNGHIURILOR</w:t>
            </w:r>
            <w:r w:rsidR="00FF1918" w:rsidRPr="001A4AA6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  <w:t xml:space="preserve"> (I)</w:t>
            </w:r>
          </w:p>
          <w:p w14:paraId="564E4120" w14:textId="222381F9" w:rsidR="00FF1918" w:rsidRPr="001A4AA6" w:rsidRDefault="00FF1918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</w:pPr>
            <w:r w:rsidRPr="001A4AA6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  <w:t>Elemente introductive</w:t>
            </w:r>
          </w:p>
          <w:p w14:paraId="3A4417D3" w14:textId="04305B53" w:rsidR="00FF1918" w:rsidRPr="0016217B" w:rsidRDefault="00FF1918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FF1918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  <w:t>4 ore</w:t>
            </w:r>
          </w:p>
        </w:tc>
        <w:tc>
          <w:tcPr>
            <w:tcW w:w="3496" w:type="dxa"/>
            <w:gridSpan w:val="2"/>
            <w:vMerge w:val="restart"/>
            <w:tcBorders>
              <w:top w:val="single" w:sz="18" w:space="0" w:color="0070C0"/>
            </w:tcBorders>
            <w:vAlign w:val="center"/>
          </w:tcPr>
          <w:p w14:paraId="1596D573" w14:textId="691C37A7" w:rsidR="00C11350" w:rsidRPr="0016217B" w:rsidRDefault="00C11350" w:rsidP="00C11350">
            <w:pPr>
              <w:pStyle w:val="TableParagraph"/>
              <w:spacing w:before="62"/>
              <w:ind w:left="94"/>
              <w:jc w:val="both"/>
              <w:rPr>
                <w:rFonts w:ascii="Times New Roman" w:hAnsi="Times New Roman"/>
                <w:bCs/>
                <w:color w:val="1F3864" w:themeColor="accent1" w:themeShade="80"/>
                <w:spacing w:val="-3"/>
                <w:w w:val="105"/>
                <w:lang w:val="ro-RO"/>
              </w:rPr>
            </w:pP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3"/>
                <w:w w:val="105"/>
                <w:sz w:val="22"/>
                <w:szCs w:val="22"/>
                <w:lang w:val="ro-RO"/>
              </w:rPr>
              <w:t> 1.6. Identificarea triunghiurilor asemenea în configurații geometrice date</w:t>
            </w:r>
          </w:p>
          <w:p w14:paraId="56875F2A" w14:textId="7E1562AD" w:rsidR="00C11350" w:rsidRPr="0016217B" w:rsidRDefault="00C11350" w:rsidP="00C11350">
            <w:pPr>
              <w:pStyle w:val="TableParagraph"/>
              <w:spacing w:before="59" w:line="247" w:lineRule="auto"/>
              <w:ind w:left="94" w:right="94"/>
              <w:jc w:val="both"/>
              <w:rPr>
                <w:rFonts w:ascii="Times New Roman" w:hAnsi="Times New Roman"/>
                <w:bCs/>
                <w:color w:val="1F3864" w:themeColor="accent1" w:themeShade="80"/>
                <w:spacing w:val="-3"/>
                <w:w w:val="105"/>
                <w:lang w:val="ro-RO"/>
              </w:rPr>
            </w:pP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3"/>
                <w:w w:val="105"/>
                <w:sz w:val="22"/>
                <w:szCs w:val="22"/>
                <w:lang w:val="ro-RO"/>
              </w:rPr>
              <w:t>3.6. Utilizarea asemănării triunghiurilor în configurații geometrice date pentru determinarea de lungimi, măsuri și arii</w:t>
            </w:r>
          </w:p>
          <w:p w14:paraId="225AA58D" w14:textId="25C40CA0" w:rsidR="00C11350" w:rsidRPr="0016217B" w:rsidRDefault="00C11350" w:rsidP="00C11350">
            <w:pPr>
              <w:pStyle w:val="TableParagraph"/>
              <w:spacing w:before="59"/>
              <w:ind w:left="94"/>
              <w:jc w:val="both"/>
              <w:rPr>
                <w:rFonts w:ascii="Times New Roman" w:hAnsi="Times New Roman"/>
                <w:bCs/>
                <w:color w:val="1F3864" w:themeColor="accent1" w:themeShade="80"/>
                <w:spacing w:val="-3"/>
                <w:w w:val="105"/>
                <w:lang w:val="ro-RO"/>
              </w:rPr>
            </w:pP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3"/>
                <w:w w:val="105"/>
                <w:sz w:val="22"/>
                <w:szCs w:val="22"/>
                <w:lang w:val="ro-RO"/>
              </w:rPr>
              <w:t>4.6. Exprimarea în limbaj matematic a proprietăţilor unor figuri geometrice folosind asemănarea</w:t>
            </w:r>
          </w:p>
          <w:p w14:paraId="6152C807" w14:textId="45915535" w:rsidR="00C11350" w:rsidRPr="0016217B" w:rsidRDefault="00C11350" w:rsidP="00C11350">
            <w:pPr>
              <w:pStyle w:val="TableParagraph"/>
              <w:spacing w:before="62" w:line="227" w:lineRule="exact"/>
              <w:ind w:left="94"/>
              <w:jc w:val="both"/>
              <w:rPr>
                <w:rFonts w:ascii="Times New Roman" w:hAnsi="Times New Roman"/>
                <w:bCs/>
                <w:color w:val="1F3864" w:themeColor="accent1" w:themeShade="80"/>
                <w:spacing w:val="-3"/>
                <w:w w:val="105"/>
                <w:lang w:val="ro-RO"/>
              </w:rPr>
            </w:pP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3"/>
                <w:w w:val="105"/>
                <w:sz w:val="22"/>
                <w:szCs w:val="22"/>
                <w:lang w:val="ro-RO"/>
              </w:rPr>
              <w:t>5.6. Interpretarea asemănării triunghiurilor în configurații geometrice</w:t>
            </w:r>
          </w:p>
        </w:tc>
        <w:tc>
          <w:tcPr>
            <w:tcW w:w="4161" w:type="dxa"/>
            <w:gridSpan w:val="5"/>
            <w:tcBorders>
              <w:top w:val="single" w:sz="18" w:space="0" w:color="0070C0"/>
            </w:tcBorders>
            <w:vAlign w:val="center"/>
          </w:tcPr>
          <w:p w14:paraId="3FD08E3C" w14:textId="1E0E1D5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Segmente proporţionale; teorema paralelelor echidistante</w:t>
            </w:r>
          </w:p>
        </w:tc>
        <w:tc>
          <w:tcPr>
            <w:tcW w:w="0" w:type="auto"/>
            <w:tcBorders>
              <w:top w:val="single" w:sz="18" w:space="0" w:color="0070C0"/>
            </w:tcBorders>
            <w:vAlign w:val="center"/>
          </w:tcPr>
          <w:p w14:paraId="3EED5788" w14:textId="6B12093C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tcBorders>
              <w:top w:val="single" w:sz="18" w:space="0" w:color="0070C0"/>
            </w:tcBorders>
            <w:vAlign w:val="center"/>
          </w:tcPr>
          <w:p w14:paraId="3243DE0A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18" w:space="0" w:color="0070C0"/>
            </w:tcBorders>
            <w:vAlign w:val="center"/>
          </w:tcPr>
          <w:p w14:paraId="70A9F31B" w14:textId="1D46A490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19</w:t>
            </w:r>
          </w:p>
        </w:tc>
        <w:tc>
          <w:tcPr>
            <w:tcW w:w="0" w:type="auto"/>
            <w:vMerge w:val="restart"/>
            <w:tcBorders>
              <w:top w:val="single" w:sz="18" w:space="0" w:color="0070C0"/>
            </w:tcBorders>
            <w:vAlign w:val="center"/>
          </w:tcPr>
          <w:p w14:paraId="42E04BF8" w14:textId="5B74FF38" w:rsidR="00C11350" w:rsidRPr="0016217B" w:rsidRDefault="00FF1918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  <w:r w:rsidRPr="00FF1918"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  <w:t>IC</w:t>
            </w:r>
            <w:r w:rsidR="00C11350" w:rsidRPr="0016217B">
              <w:rPr>
                <w:rFonts w:ascii="Times New Roman" w:hAnsi="Times New Roman"/>
                <w:b/>
                <w:color w:val="1F3864" w:themeColor="accent1" w:themeShade="80"/>
                <w:sz w:val="22"/>
                <w:szCs w:val="22"/>
                <w:lang w:val="ro-RO"/>
              </w:rPr>
              <w:t>3</w:t>
            </w:r>
          </w:p>
        </w:tc>
      </w:tr>
      <w:tr w:rsidR="005D0666" w:rsidRPr="00FF1918" w14:paraId="4FB4C9FD" w14:textId="77777777" w:rsidTr="0016217B">
        <w:trPr>
          <w:trHeight w:val="74"/>
        </w:trPr>
        <w:tc>
          <w:tcPr>
            <w:tcW w:w="0" w:type="auto"/>
            <w:gridSpan w:val="2"/>
            <w:vMerge/>
            <w:vAlign w:val="center"/>
          </w:tcPr>
          <w:p w14:paraId="2C0E1C8B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vAlign w:val="center"/>
          </w:tcPr>
          <w:p w14:paraId="3469C2BC" w14:textId="77777777" w:rsidR="00C11350" w:rsidRPr="0016217B" w:rsidRDefault="00C11350" w:rsidP="00C11350">
            <w:pPr>
              <w:pStyle w:val="TableParagraph"/>
              <w:spacing w:before="62"/>
              <w:ind w:left="94"/>
              <w:jc w:val="both"/>
              <w:rPr>
                <w:rFonts w:ascii="Times New Roman" w:hAnsi="Times New Roman"/>
                <w:bCs/>
                <w:color w:val="1F3864" w:themeColor="accent1" w:themeShade="80"/>
                <w:spacing w:val="-3"/>
                <w:w w:val="105"/>
                <w:lang w:val="ro-RO"/>
              </w:rPr>
            </w:pPr>
          </w:p>
        </w:tc>
        <w:tc>
          <w:tcPr>
            <w:tcW w:w="4161" w:type="dxa"/>
            <w:gridSpan w:val="5"/>
            <w:vAlign w:val="center"/>
          </w:tcPr>
          <w:p w14:paraId="58606FA7" w14:textId="1E88603C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 xml:space="preserve">Teorema lui Thales </w:t>
            </w:r>
          </w:p>
        </w:tc>
        <w:tc>
          <w:tcPr>
            <w:tcW w:w="0" w:type="auto"/>
            <w:vAlign w:val="center"/>
          </w:tcPr>
          <w:p w14:paraId="06A82CD8" w14:textId="2DF9299A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vAlign w:val="center"/>
          </w:tcPr>
          <w:p w14:paraId="7CCCFF68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vAlign w:val="center"/>
          </w:tcPr>
          <w:p w14:paraId="5F6F27AC" w14:textId="081F3CAB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19</w:t>
            </w:r>
          </w:p>
        </w:tc>
        <w:tc>
          <w:tcPr>
            <w:tcW w:w="0" w:type="auto"/>
            <w:vMerge/>
            <w:vAlign w:val="center"/>
          </w:tcPr>
          <w:p w14:paraId="4651EB18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2EA38DC7" w14:textId="77777777" w:rsidTr="0016217B">
        <w:trPr>
          <w:trHeight w:val="74"/>
        </w:trPr>
        <w:tc>
          <w:tcPr>
            <w:tcW w:w="0" w:type="auto"/>
            <w:gridSpan w:val="2"/>
            <w:vMerge/>
            <w:vAlign w:val="center"/>
          </w:tcPr>
          <w:p w14:paraId="65B5D9AE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vAlign w:val="center"/>
          </w:tcPr>
          <w:p w14:paraId="0C6CE233" w14:textId="77777777" w:rsidR="00C11350" w:rsidRPr="0016217B" w:rsidRDefault="00C11350" w:rsidP="00C11350">
            <w:pPr>
              <w:pStyle w:val="TableParagraph"/>
              <w:spacing w:before="62"/>
              <w:ind w:left="94"/>
              <w:jc w:val="both"/>
              <w:rPr>
                <w:rFonts w:ascii="Times New Roman" w:hAnsi="Times New Roman"/>
                <w:bCs/>
                <w:color w:val="1F3864" w:themeColor="accent1" w:themeShade="80"/>
                <w:spacing w:val="-3"/>
                <w:w w:val="105"/>
                <w:lang w:val="ro-RO"/>
              </w:rPr>
            </w:pPr>
          </w:p>
        </w:tc>
        <w:tc>
          <w:tcPr>
            <w:tcW w:w="4161" w:type="dxa"/>
            <w:gridSpan w:val="5"/>
            <w:vAlign w:val="center"/>
          </w:tcPr>
          <w:p w14:paraId="482E66EA" w14:textId="70E0982A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Reciproca teoremei lui Thales</w:t>
            </w:r>
          </w:p>
        </w:tc>
        <w:tc>
          <w:tcPr>
            <w:tcW w:w="0" w:type="auto"/>
            <w:vAlign w:val="center"/>
          </w:tcPr>
          <w:p w14:paraId="372EF52D" w14:textId="4ABDB483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vAlign w:val="center"/>
          </w:tcPr>
          <w:p w14:paraId="1F8094D8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vAlign w:val="center"/>
          </w:tcPr>
          <w:p w14:paraId="22DADF9D" w14:textId="5E5BE96C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20</w:t>
            </w:r>
          </w:p>
        </w:tc>
        <w:tc>
          <w:tcPr>
            <w:tcW w:w="0" w:type="auto"/>
            <w:vMerge/>
            <w:vAlign w:val="center"/>
          </w:tcPr>
          <w:p w14:paraId="41C145E7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28099AF7" w14:textId="77777777" w:rsidTr="0016217B">
        <w:trPr>
          <w:trHeight w:val="74"/>
        </w:trPr>
        <w:tc>
          <w:tcPr>
            <w:tcW w:w="0" w:type="auto"/>
            <w:gridSpan w:val="2"/>
            <w:vMerge/>
            <w:vAlign w:val="center"/>
          </w:tcPr>
          <w:p w14:paraId="5382E37C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vAlign w:val="center"/>
          </w:tcPr>
          <w:p w14:paraId="5F5DDDDE" w14:textId="77777777" w:rsidR="00C11350" w:rsidRPr="0016217B" w:rsidRDefault="00C11350" w:rsidP="00C11350">
            <w:pPr>
              <w:pStyle w:val="TableParagraph"/>
              <w:spacing w:before="62"/>
              <w:ind w:left="94"/>
              <w:jc w:val="both"/>
              <w:rPr>
                <w:rFonts w:ascii="Times New Roman" w:hAnsi="Times New Roman"/>
                <w:bCs/>
                <w:color w:val="1F3864" w:themeColor="accent1" w:themeShade="80"/>
                <w:spacing w:val="-3"/>
                <w:w w:val="105"/>
                <w:lang w:val="ro-RO"/>
              </w:rPr>
            </w:pPr>
          </w:p>
        </w:tc>
        <w:tc>
          <w:tcPr>
            <w:tcW w:w="4161" w:type="dxa"/>
            <w:gridSpan w:val="5"/>
            <w:vAlign w:val="center"/>
          </w:tcPr>
          <w:p w14:paraId="2F1574FA" w14:textId="34C34C46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Aplicații și evaluare</w:t>
            </w:r>
          </w:p>
        </w:tc>
        <w:tc>
          <w:tcPr>
            <w:tcW w:w="0" w:type="auto"/>
            <w:vAlign w:val="center"/>
          </w:tcPr>
          <w:p w14:paraId="653560CD" w14:textId="6AC2EEF0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vAlign w:val="center"/>
          </w:tcPr>
          <w:p w14:paraId="4BCF8B56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vAlign w:val="center"/>
          </w:tcPr>
          <w:p w14:paraId="74214D89" w14:textId="0E378886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20</w:t>
            </w:r>
          </w:p>
        </w:tc>
        <w:tc>
          <w:tcPr>
            <w:tcW w:w="0" w:type="auto"/>
            <w:vMerge/>
            <w:vAlign w:val="center"/>
          </w:tcPr>
          <w:p w14:paraId="3CA8852B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02201EE4" w14:textId="77777777" w:rsidTr="0016217B">
        <w:tc>
          <w:tcPr>
            <w:tcW w:w="0" w:type="auto"/>
            <w:gridSpan w:val="13"/>
            <w:tcBorders>
              <w:bottom w:val="single" w:sz="6" w:space="0" w:color="0070C0"/>
            </w:tcBorders>
            <w:shd w:val="clear" w:color="auto" w:fill="1F3864" w:themeFill="accent1" w:themeFillShade="80"/>
            <w:vAlign w:val="center"/>
          </w:tcPr>
          <w:p w14:paraId="24E862B9" w14:textId="77777777" w:rsidR="00C11350" w:rsidRPr="0016217B" w:rsidRDefault="00C11350">
            <w:pPr>
              <w:jc w:val="center"/>
              <w:rPr>
                <w:rFonts w:ascii="Times New Roman" w:hAnsi="Times New Roman"/>
                <w:b/>
                <w:bCs/>
                <w:color w:val="E7E6E6" w:themeColor="background2"/>
                <w:lang w:val="ro-RO"/>
              </w:rPr>
            </w:pPr>
            <w:r w:rsidRPr="0016217B">
              <w:rPr>
                <w:rFonts w:ascii="Times New Roman" w:hAnsi="Times New Roman"/>
                <w:b/>
                <w:bCs/>
                <w:color w:val="E7E6E6" w:themeColor="background2"/>
                <w:sz w:val="22"/>
                <w:szCs w:val="22"/>
                <w:lang w:val="ro-RO"/>
              </w:rPr>
              <w:t>VACANȚĂ</w:t>
            </w:r>
          </w:p>
        </w:tc>
      </w:tr>
      <w:tr w:rsidR="005D0666" w:rsidRPr="00FF1918" w14:paraId="6810BB25" w14:textId="77777777" w:rsidTr="0016217B">
        <w:trPr>
          <w:trHeight w:val="74"/>
        </w:trPr>
        <w:tc>
          <w:tcPr>
            <w:tcW w:w="0" w:type="auto"/>
            <w:gridSpan w:val="2"/>
            <w:vMerge w:val="restart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2C55E925" w14:textId="77777777" w:rsidR="00C11350" w:rsidRPr="001A4AA6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ELEMENTE DE ORGANIZARE A DATELOR</w:t>
            </w:r>
          </w:p>
          <w:p w14:paraId="3B5FC4C5" w14:textId="2703C4AB" w:rsidR="00FF1918" w:rsidRPr="0016217B" w:rsidRDefault="00FF1918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FF1918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  <w:t>10 ore</w:t>
            </w:r>
          </w:p>
        </w:tc>
        <w:tc>
          <w:tcPr>
            <w:tcW w:w="3496" w:type="dxa"/>
            <w:gridSpan w:val="2"/>
            <w:vMerge w:val="restart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17F71874" w14:textId="0CAAF0E2" w:rsidR="00C11350" w:rsidRPr="0016217B" w:rsidRDefault="00C11350" w:rsidP="00C11350">
            <w:pPr>
              <w:pStyle w:val="TableParagraph"/>
              <w:spacing w:before="62" w:line="227" w:lineRule="exact"/>
              <w:ind w:left="94"/>
              <w:jc w:val="both"/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lang w:val="ro-RO"/>
              </w:rPr>
            </w:pPr>
            <w:r w:rsidRPr="0016217B">
              <w:rPr>
                <w:rFonts w:ascii="Times New Roman" w:eastAsia="Times New Roman" w:hAnsi="Times New Roman"/>
                <w:bCs/>
                <w:color w:val="1F3864" w:themeColor="accent1" w:themeShade="80"/>
                <w:sz w:val="22"/>
                <w:szCs w:val="22"/>
                <w:lang w:val="ro-RO"/>
              </w:rPr>
              <w:t> 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1.3.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Identificarea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>unor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informați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3"/>
                <w:w w:val="105"/>
                <w:sz w:val="22"/>
                <w:szCs w:val="22"/>
                <w:lang w:val="ro-RO"/>
              </w:rPr>
              <w:t>din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tabele,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>grafic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>ș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iagrame</w:t>
            </w:r>
          </w:p>
          <w:p w14:paraId="7D71EA89" w14:textId="1A395998" w:rsidR="00C11350" w:rsidRPr="0016217B" w:rsidRDefault="00C11350" w:rsidP="00C11350">
            <w:pPr>
              <w:pStyle w:val="TableParagraph"/>
              <w:spacing w:before="62" w:line="227" w:lineRule="exact"/>
              <w:ind w:left="94"/>
              <w:jc w:val="both"/>
              <w:rPr>
                <w:rFonts w:ascii="Times New Roman" w:eastAsia="Times New Roman" w:hAnsi="Times New Roman"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2.3.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9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>Prelucrarea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9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unor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at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sub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formă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9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3"/>
                <w:w w:val="105"/>
                <w:sz w:val="22"/>
                <w:szCs w:val="22"/>
                <w:lang w:val="ro-RO"/>
              </w:rPr>
              <w:t>d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tabele,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grafic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 xml:space="preserve">sau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8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iagram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4"/>
                <w:w w:val="105"/>
                <w:sz w:val="22"/>
                <w:szCs w:val="22"/>
                <w:lang w:val="ro-RO"/>
              </w:rPr>
              <w:t>în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vederea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înregistrării,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69"/>
                <w:w w:val="103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reprezentări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2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>ș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2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rezentări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2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acestora</w:t>
            </w:r>
          </w:p>
          <w:p w14:paraId="163F8627" w14:textId="137A87F4" w:rsidR="00C11350" w:rsidRPr="0016217B" w:rsidRDefault="00C11350" w:rsidP="00C11350">
            <w:pPr>
              <w:pStyle w:val="TableParagraph"/>
              <w:spacing w:before="62" w:line="227" w:lineRule="exact"/>
              <w:ind w:left="94"/>
              <w:jc w:val="both"/>
              <w:rPr>
                <w:rFonts w:ascii="Times New Roman" w:eastAsia="Times New Roman" w:hAnsi="Times New Roman"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3.3.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Alegerea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metode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9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adecvat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reprezentar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8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>a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roblemelor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în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8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car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intervin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8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ependenţ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9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funcţional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77"/>
                <w:w w:val="103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>ș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reprezentăr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9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>al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8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acestora</w:t>
            </w:r>
          </w:p>
          <w:p w14:paraId="1E0A4DBA" w14:textId="49749AF6" w:rsidR="00C11350" w:rsidRPr="0016217B" w:rsidRDefault="00C11350" w:rsidP="00C11350">
            <w:pPr>
              <w:pStyle w:val="TableParagraph"/>
              <w:spacing w:before="62" w:line="227" w:lineRule="exact"/>
              <w:ind w:left="94"/>
              <w:jc w:val="both"/>
              <w:rPr>
                <w:rFonts w:ascii="Times New Roman" w:eastAsia="Times New Roman" w:hAnsi="Times New Roman"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4.3.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>Descrierea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0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în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limbajul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specific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1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matematici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>a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>unor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element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d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organizar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>a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0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atelor</w:t>
            </w:r>
          </w:p>
          <w:p w14:paraId="0C549DF5" w14:textId="070896DC" w:rsidR="00C11350" w:rsidRPr="0016217B" w:rsidRDefault="00C11350" w:rsidP="00C11350">
            <w:pPr>
              <w:pStyle w:val="TableParagraph"/>
              <w:spacing w:before="62" w:line="227" w:lineRule="exact"/>
              <w:ind w:left="94"/>
              <w:jc w:val="both"/>
              <w:rPr>
                <w:rFonts w:ascii="Times New Roman" w:eastAsia="Times New Roman" w:hAnsi="Times New Roman"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5.3.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Analizarea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1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unor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situaţi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ractic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1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rin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element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organizar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>a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1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atelor</w:t>
            </w:r>
          </w:p>
          <w:p w14:paraId="640C9A12" w14:textId="07774C67" w:rsidR="00C11350" w:rsidRPr="0016217B" w:rsidRDefault="00C11350" w:rsidP="00C11350">
            <w:pPr>
              <w:rPr>
                <w:rFonts w:ascii="Times New Roman" w:eastAsia="Times New Roman" w:hAnsi="Times New Roman"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6.3.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8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>Transpunerea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une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situați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>dat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într-o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reprezentar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adecvată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(text,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8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formulă,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iagramă,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grafic)</w:t>
            </w: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483EC673" w14:textId="77777777" w:rsidR="00FF1918" w:rsidRPr="00FF1918" w:rsidRDefault="00C11350" w:rsidP="00C11350">
            <w:pPr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Produsul cartezian a două mulţimi nevide</w:t>
            </w:r>
          </w:p>
          <w:p w14:paraId="161DE7E6" w14:textId="4A89DA4F" w:rsidR="00FF1918" w:rsidRPr="00FF1918" w:rsidRDefault="00FF1918" w:rsidP="00C11350">
            <w:pPr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</w:pPr>
            <w:r w:rsidRPr="00FF1918"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  <w:t>S</w:t>
            </w:r>
            <w:r w:rsidR="00C11350"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 xml:space="preserve">istem de axe ortogonale în plan </w:t>
            </w:r>
            <w:r w:rsidRPr="00FF1918"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  <w:t>R</w:t>
            </w:r>
            <w:r w:rsidR="00C11350"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eprezentarea într-un sistem de axe ortogonale a unor perechi de numere reale</w:t>
            </w:r>
          </w:p>
          <w:p w14:paraId="527FA2F1" w14:textId="2FE76000" w:rsidR="00C11350" w:rsidRPr="0016217B" w:rsidRDefault="00FF1918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FF1918">
              <w:rPr>
                <w:rFonts w:ascii="Times New Roman" w:eastAsia="Times New Roman" w:hAnsi="Times New Roman"/>
                <w:color w:val="1F3864" w:themeColor="accent1" w:themeShade="80"/>
                <w:lang w:val="ro-RO"/>
              </w:rPr>
              <w:t>R</w:t>
            </w:r>
            <w:r w:rsidR="00C11350"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eprezentarea punctelor într-un sistem de axe ortogonale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059AE1CE" w14:textId="26D34B8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21D53EAE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0CD25E73" w14:textId="773D5406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21</w:t>
            </w:r>
          </w:p>
        </w:tc>
        <w:tc>
          <w:tcPr>
            <w:tcW w:w="0" w:type="auto"/>
            <w:vMerge w:val="restart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7D7E0EF5" w14:textId="6672B4F2" w:rsidR="00C11350" w:rsidRPr="0016217B" w:rsidRDefault="00FF1918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  <w:r w:rsidRPr="00FF1918"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  <w:t>IC</w:t>
            </w:r>
            <w:r w:rsidR="00C11350" w:rsidRPr="0016217B">
              <w:rPr>
                <w:rFonts w:ascii="Times New Roman" w:hAnsi="Times New Roman"/>
                <w:b/>
                <w:color w:val="1F3864" w:themeColor="accent1" w:themeShade="80"/>
                <w:sz w:val="22"/>
                <w:szCs w:val="22"/>
                <w:lang w:val="ro-RO"/>
              </w:rPr>
              <w:t>4</w:t>
            </w:r>
          </w:p>
        </w:tc>
      </w:tr>
      <w:tr w:rsidR="005D0666" w:rsidRPr="00FF1918" w14:paraId="45E6FDC5" w14:textId="77777777" w:rsidTr="0016217B">
        <w:trPr>
          <w:trHeight w:val="74"/>
        </w:trPr>
        <w:tc>
          <w:tcPr>
            <w:tcW w:w="0" w:type="auto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02DD6101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01DF26BA" w14:textId="77777777" w:rsidR="00C11350" w:rsidRPr="0016217B" w:rsidRDefault="00C11350" w:rsidP="00C11350">
            <w:pPr>
              <w:pStyle w:val="TableParagraph"/>
              <w:spacing w:before="62" w:line="227" w:lineRule="exact"/>
              <w:ind w:left="94"/>
              <w:jc w:val="both"/>
              <w:rPr>
                <w:rFonts w:ascii="Times New Roman" w:eastAsia="Times New Roman" w:hAnsi="Times New Roman"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68DD6C5C" w14:textId="0C641131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Distanţa dintre două puncte din plan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1192FE81" w14:textId="583C6B7D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2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4F3A5B14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0CC4DB4C" w14:textId="3C8CE3C0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21-</w:t>
            </w:r>
            <w:r w:rsidR="00FF1918" w:rsidRPr="00FF1918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  <w:t>S</w:t>
            </w: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22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771D9B98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0C36BBF3" w14:textId="77777777" w:rsidTr="0016217B">
        <w:trPr>
          <w:trHeight w:val="1030"/>
        </w:trPr>
        <w:tc>
          <w:tcPr>
            <w:tcW w:w="0" w:type="auto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49A2499B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71EE8D62" w14:textId="77777777" w:rsidR="00C11350" w:rsidRPr="0016217B" w:rsidRDefault="00C11350" w:rsidP="00C11350">
            <w:pPr>
              <w:pStyle w:val="TableParagraph"/>
              <w:spacing w:before="62" w:line="227" w:lineRule="exact"/>
              <w:ind w:left="94"/>
              <w:jc w:val="both"/>
              <w:rPr>
                <w:rFonts w:ascii="Times New Roman" w:eastAsia="Times New Roman" w:hAnsi="Times New Roman"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67B2CCC7" w14:textId="75F43DD1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Reprezentarea şi interpretarea unor dependenţe funcţionale prin tabele, diagrame şi grafice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5166E8F3" w14:textId="20F4730D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74039960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491FF5AE" w14:textId="3E2C8752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22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6A20ED26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0BFE2B9E" w14:textId="77777777" w:rsidTr="0016217B">
        <w:trPr>
          <w:trHeight w:val="74"/>
        </w:trPr>
        <w:tc>
          <w:tcPr>
            <w:tcW w:w="0" w:type="auto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2AD51765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4BEF476C" w14:textId="77777777" w:rsidR="00C11350" w:rsidRPr="0016217B" w:rsidRDefault="00C11350" w:rsidP="00C11350">
            <w:pPr>
              <w:pStyle w:val="TableParagraph"/>
              <w:spacing w:before="62" w:line="227" w:lineRule="exact"/>
              <w:ind w:left="94"/>
              <w:jc w:val="both"/>
              <w:rPr>
                <w:rFonts w:ascii="Times New Roman" w:eastAsia="Times New Roman" w:hAnsi="Times New Roman"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3593C9E2" w14:textId="35F483E5" w:rsidR="00C11350" w:rsidRPr="0016217B" w:rsidRDefault="00C11350" w:rsidP="00C11350">
            <w:pPr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i/>
                <w:color w:val="1F3864" w:themeColor="accent1" w:themeShade="80"/>
                <w:sz w:val="22"/>
                <w:szCs w:val="22"/>
                <w:lang w:val="ro-RO"/>
              </w:rPr>
              <w:t xml:space="preserve">Aplicații 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shd w:val="clear" w:color="auto" w:fill="1F3864" w:themeFill="accent1" w:themeFillShade="80"/>
            <w:vAlign w:val="center"/>
          </w:tcPr>
          <w:p w14:paraId="01B4C02B" w14:textId="21EA0E06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0E3CD5AA" w14:textId="2B28B414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3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4EDD9C66" w14:textId="040A1F49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23-</w:t>
            </w:r>
            <w:r w:rsidR="00FF1918" w:rsidRPr="00FF1918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  <w:t>S</w:t>
            </w: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24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26C5C408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4CA7616E" w14:textId="77777777" w:rsidTr="0016217B">
        <w:trPr>
          <w:trHeight w:val="74"/>
        </w:trPr>
        <w:tc>
          <w:tcPr>
            <w:tcW w:w="0" w:type="auto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30DC1588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0632C0AD" w14:textId="77777777" w:rsidR="00C11350" w:rsidRPr="0016217B" w:rsidRDefault="00C11350" w:rsidP="00C11350">
            <w:pPr>
              <w:pStyle w:val="TableParagraph"/>
              <w:spacing w:before="62" w:line="227" w:lineRule="exact"/>
              <w:ind w:left="94"/>
              <w:jc w:val="both"/>
              <w:rPr>
                <w:rFonts w:ascii="Times New Roman" w:eastAsia="Times New Roman" w:hAnsi="Times New Roman"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64165E26" w14:textId="1A559B1C" w:rsidR="00C11350" w:rsidRPr="0016217B" w:rsidRDefault="00C11350" w:rsidP="00C11350">
            <w:pPr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i/>
                <w:color w:val="1F3864" w:themeColor="accent1" w:themeShade="80"/>
                <w:sz w:val="22"/>
                <w:szCs w:val="22"/>
                <w:lang w:val="ro-RO"/>
              </w:rPr>
              <w:t>Evaluare</w:t>
            </w:r>
            <w:r w:rsidR="00FF1918" w:rsidRPr="00FF1918">
              <w:rPr>
                <w:rFonts w:ascii="Times New Roman" w:eastAsia="Times New Roman" w:hAnsi="Times New Roman"/>
                <w:i/>
                <w:color w:val="1F3864" w:themeColor="accent1" w:themeShade="80"/>
                <w:lang w:val="ro-RO"/>
              </w:rPr>
              <w:t xml:space="preserve"> sumativă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4926C593" w14:textId="3E9FE8E3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6F767636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2EA1DF58" w14:textId="6B336A72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24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1301F1D6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62F49DE7" w14:textId="77777777" w:rsidTr="0016217B">
        <w:trPr>
          <w:trHeight w:val="74"/>
        </w:trPr>
        <w:tc>
          <w:tcPr>
            <w:tcW w:w="0" w:type="auto"/>
            <w:gridSpan w:val="2"/>
            <w:vMerge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4C5185C3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6E856AA5" w14:textId="77777777" w:rsidR="00C11350" w:rsidRPr="0016217B" w:rsidRDefault="00C11350" w:rsidP="00C11350">
            <w:pPr>
              <w:pStyle w:val="TableParagraph"/>
              <w:spacing w:before="62" w:line="227" w:lineRule="exact"/>
              <w:ind w:left="94"/>
              <w:jc w:val="both"/>
              <w:rPr>
                <w:rFonts w:ascii="Times New Roman" w:eastAsia="Times New Roman" w:hAnsi="Times New Roman"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5DBE898C" w14:textId="77777777" w:rsidR="00FF1918" w:rsidRPr="00FF1918" w:rsidRDefault="00FF1918" w:rsidP="00C11350">
            <w:pPr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sz w:val="22"/>
                <w:szCs w:val="22"/>
                <w:lang w:val="ro-RO"/>
              </w:rPr>
            </w:pPr>
            <w:r w:rsidRPr="00FF1918"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lang w:val="ro-RO"/>
              </w:rPr>
              <w:t>Feedback</w:t>
            </w:r>
          </w:p>
          <w:p w14:paraId="0F592FDC" w14:textId="1EDB4A4F" w:rsidR="00C11350" w:rsidRPr="0016217B" w:rsidRDefault="00C11350" w:rsidP="00C11350">
            <w:pPr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sz w:val="22"/>
                <w:szCs w:val="22"/>
                <w:lang w:val="ro-RO"/>
              </w:rPr>
              <w:t>Consolidare/remediere/stimularea performanţei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18" w:space="0" w:color="0070C0"/>
            </w:tcBorders>
            <w:shd w:val="clear" w:color="auto" w:fill="1F3864" w:themeFill="accent1" w:themeFillShade="80"/>
            <w:vAlign w:val="center"/>
          </w:tcPr>
          <w:p w14:paraId="6B8DBE65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37CE20BA" w14:textId="5CE7FC2A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2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79CA591B" w14:textId="1DFF31B4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25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62C96355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8D7FB4" w:rsidRPr="00FF1918" w14:paraId="76B46B3B" w14:textId="77777777" w:rsidTr="0016217B">
        <w:trPr>
          <w:trHeight w:val="74"/>
        </w:trPr>
        <w:tc>
          <w:tcPr>
            <w:tcW w:w="0" w:type="auto"/>
            <w:gridSpan w:val="2"/>
            <w:vMerge w:val="restart"/>
            <w:tcBorders>
              <w:top w:val="single" w:sz="18" w:space="0" w:color="0070C0"/>
              <w:bottom w:val="single" w:sz="6" w:space="0" w:color="0070C0"/>
            </w:tcBorders>
            <w:vAlign w:val="center"/>
          </w:tcPr>
          <w:p w14:paraId="33DD7FCA" w14:textId="77777777" w:rsidR="008D7FB4" w:rsidRDefault="008D7FB4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ASEMĂNAREA TRIUNGHIURILOR</w:t>
            </w:r>
            <w:r w:rsidRPr="001A4AA6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  <w:t xml:space="preserve"> (II)</w:t>
            </w:r>
          </w:p>
          <w:p w14:paraId="76D88F53" w14:textId="0FF8A065" w:rsidR="008D7FB4" w:rsidRPr="0016217B" w:rsidRDefault="008D7FB4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  <w:t>10 ore</w:t>
            </w:r>
          </w:p>
        </w:tc>
        <w:tc>
          <w:tcPr>
            <w:tcW w:w="3496" w:type="dxa"/>
            <w:gridSpan w:val="2"/>
            <w:vMerge w:val="restart"/>
            <w:tcBorders>
              <w:top w:val="single" w:sz="18" w:space="0" w:color="0070C0"/>
              <w:bottom w:val="single" w:sz="6" w:space="0" w:color="0070C0"/>
            </w:tcBorders>
            <w:vAlign w:val="center"/>
          </w:tcPr>
          <w:p w14:paraId="599BFA10" w14:textId="35FFA436" w:rsidR="008D7FB4" w:rsidRPr="0016217B" w:rsidRDefault="008D7FB4" w:rsidP="00C11350">
            <w:pPr>
              <w:pStyle w:val="TableParagraph"/>
              <w:spacing w:before="62"/>
              <w:ind w:left="94"/>
              <w:jc w:val="both"/>
              <w:rPr>
                <w:rFonts w:ascii="Times New Roman" w:hAnsi="Times New Roman"/>
                <w:bCs/>
                <w:color w:val="1F3864" w:themeColor="accent1" w:themeShade="80"/>
                <w:spacing w:val="-3"/>
                <w:w w:val="105"/>
                <w:lang w:val="ro-RO"/>
              </w:rPr>
            </w:pP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3"/>
                <w:w w:val="105"/>
                <w:sz w:val="22"/>
                <w:szCs w:val="22"/>
                <w:lang w:val="ro-RO"/>
              </w:rPr>
              <w:t> 1.6. Identificarea triunghiurilor asemenea în configurații geometrice date</w:t>
            </w:r>
          </w:p>
          <w:p w14:paraId="4FD50E0E" w14:textId="0951C1F1" w:rsidR="008D7FB4" w:rsidRPr="0016217B" w:rsidRDefault="008D7FB4" w:rsidP="00C11350">
            <w:pPr>
              <w:pStyle w:val="TableParagraph"/>
              <w:spacing w:before="59"/>
              <w:ind w:left="94"/>
              <w:jc w:val="both"/>
              <w:rPr>
                <w:rFonts w:ascii="Times New Roman" w:hAnsi="Times New Roman"/>
                <w:bCs/>
                <w:color w:val="1F3864" w:themeColor="accent1" w:themeShade="80"/>
                <w:spacing w:val="-3"/>
                <w:w w:val="105"/>
                <w:lang w:val="ro-RO"/>
              </w:rPr>
            </w:pP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3"/>
                <w:w w:val="105"/>
                <w:sz w:val="22"/>
                <w:szCs w:val="22"/>
                <w:lang w:val="ro-RO"/>
              </w:rPr>
              <w:t>2.6. Stabilirea relaţiei de asemănare între triunghiuri</w:t>
            </w:r>
          </w:p>
          <w:p w14:paraId="3B890B8C" w14:textId="65E21B32" w:rsidR="008D7FB4" w:rsidRPr="0016217B" w:rsidRDefault="008D7FB4" w:rsidP="00C11350">
            <w:pPr>
              <w:pStyle w:val="TableParagraph"/>
              <w:spacing w:before="59" w:line="247" w:lineRule="auto"/>
              <w:ind w:left="94" w:right="94"/>
              <w:jc w:val="both"/>
              <w:rPr>
                <w:rFonts w:ascii="Times New Roman" w:hAnsi="Times New Roman"/>
                <w:bCs/>
                <w:color w:val="1F3864" w:themeColor="accent1" w:themeShade="80"/>
                <w:spacing w:val="-3"/>
                <w:w w:val="105"/>
                <w:lang w:val="ro-RO"/>
              </w:rPr>
            </w:pP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3"/>
                <w:w w:val="105"/>
                <w:sz w:val="22"/>
                <w:szCs w:val="22"/>
                <w:lang w:val="ro-RO"/>
              </w:rPr>
              <w:t>3.6. Utilizarea asemănării triunghiurilor în configurații geometrice date pentru determinarea de lungimi, măsuri și arii</w:t>
            </w:r>
          </w:p>
          <w:p w14:paraId="138CD93F" w14:textId="0C806ECA" w:rsidR="008D7FB4" w:rsidRPr="0016217B" w:rsidRDefault="008D7FB4" w:rsidP="00C11350">
            <w:pPr>
              <w:pStyle w:val="TableParagraph"/>
              <w:spacing w:before="59"/>
              <w:ind w:left="94"/>
              <w:jc w:val="both"/>
              <w:rPr>
                <w:rFonts w:ascii="Times New Roman" w:hAnsi="Times New Roman"/>
                <w:bCs/>
                <w:color w:val="1F3864" w:themeColor="accent1" w:themeShade="80"/>
                <w:spacing w:val="-3"/>
                <w:w w:val="105"/>
                <w:lang w:val="ro-RO"/>
              </w:rPr>
            </w:pP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3"/>
                <w:w w:val="105"/>
                <w:sz w:val="22"/>
                <w:szCs w:val="22"/>
                <w:lang w:val="ro-RO"/>
              </w:rPr>
              <w:t>4.6. Exprimarea în limbaj matematic a proprietăţilor unor figuri geometrice folosind asemănarea</w:t>
            </w:r>
          </w:p>
          <w:p w14:paraId="1D770222" w14:textId="120A588A" w:rsidR="008D7FB4" w:rsidRPr="0016217B" w:rsidRDefault="008D7FB4" w:rsidP="00C11350">
            <w:pPr>
              <w:pStyle w:val="TableParagraph"/>
              <w:spacing w:before="62" w:line="227" w:lineRule="exact"/>
              <w:ind w:left="94"/>
              <w:jc w:val="both"/>
              <w:rPr>
                <w:rFonts w:ascii="Times New Roman" w:hAnsi="Times New Roman"/>
                <w:bCs/>
                <w:color w:val="1F3864" w:themeColor="accent1" w:themeShade="80"/>
                <w:spacing w:val="-3"/>
                <w:w w:val="105"/>
                <w:lang w:val="ro-RO"/>
              </w:rPr>
            </w:pP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3"/>
                <w:w w:val="105"/>
                <w:sz w:val="22"/>
                <w:szCs w:val="22"/>
                <w:lang w:val="ro-RO"/>
              </w:rPr>
              <w:t>5.6. Interpretarea asemănării triunghiurilor în configurații geometrice</w:t>
            </w:r>
          </w:p>
          <w:p w14:paraId="6CFF4C93" w14:textId="62E66321" w:rsidR="008D7FB4" w:rsidRPr="0016217B" w:rsidRDefault="008D7FB4" w:rsidP="00C11350">
            <w:pPr>
              <w:rPr>
                <w:rFonts w:ascii="Times New Roman" w:eastAsia="Times New Roman" w:hAnsi="Times New Roman"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3"/>
                <w:w w:val="105"/>
                <w:sz w:val="22"/>
                <w:szCs w:val="22"/>
                <w:lang w:val="ro-RO"/>
              </w:rPr>
              <w:t>6.6. Implementarea  unei  strategii  pentru  rezolvarea  unor  situaţii  date,  utilizând  asemănarea triunghiurilor</w:t>
            </w:r>
          </w:p>
        </w:tc>
        <w:tc>
          <w:tcPr>
            <w:tcW w:w="4161" w:type="dxa"/>
            <w:gridSpan w:val="5"/>
            <w:tcBorders>
              <w:top w:val="single" w:sz="18" w:space="0" w:color="0070C0"/>
              <w:bottom w:val="single" w:sz="6" w:space="0" w:color="0070C0"/>
            </w:tcBorders>
            <w:vAlign w:val="center"/>
          </w:tcPr>
          <w:p w14:paraId="4638FD22" w14:textId="77777777" w:rsidR="008D7FB4" w:rsidRDefault="008D7FB4" w:rsidP="00C11350">
            <w:pPr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Triunghiuri asemenea</w:t>
            </w:r>
          </w:p>
          <w:p w14:paraId="19299320" w14:textId="34FB946C" w:rsidR="008D7FB4" w:rsidRPr="0016217B" w:rsidRDefault="008D7FB4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T</w:t>
            </w: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eorema fundamentală a asemănării</w:t>
            </w:r>
          </w:p>
        </w:tc>
        <w:tc>
          <w:tcPr>
            <w:tcW w:w="0" w:type="auto"/>
            <w:tcBorders>
              <w:top w:val="single" w:sz="18" w:space="0" w:color="0070C0"/>
              <w:bottom w:val="single" w:sz="6" w:space="0" w:color="0070C0"/>
            </w:tcBorders>
            <w:vAlign w:val="center"/>
          </w:tcPr>
          <w:p w14:paraId="6AFDDF81" w14:textId="07A29607" w:rsidR="008D7FB4" w:rsidRPr="0016217B" w:rsidRDefault="008D7FB4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2</w:t>
            </w:r>
          </w:p>
        </w:tc>
        <w:tc>
          <w:tcPr>
            <w:tcW w:w="0" w:type="auto"/>
            <w:vMerge w:val="restart"/>
            <w:tcBorders>
              <w:top w:val="single" w:sz="18" w:space="0" w:color="0070C0"/>
              <w:bottom w:val="single" w:sz="6" w:space="0" w:color="0070C0"/>
            </w:tcBorders>
            <w:vAlign w:val="center"/>
          </w:tcPr>
          <w:p w14:paraId="28745080" w14:textId="77777777" w:rsidR="008D7FB4" w:rsidRPr="0016217B" w:rsidRDefault="008D7FB4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18" w:space="0" w:color="0070C0"/>
              <w:bottom w:val="single" w:sz="6" w:space="0" w:color="0070C0"/>
            </w:tcBorders>
            <w:vAlign w:val="center"/>
          </w:tcPr>
          <w:p w14:paraId="11410310" w14:textId="622B0E7B" w:rsidR="008D7FB4" w:rsidRPr="0016217B" w:rsidRDefault="008D7FB4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21</w:t>
            </w:r>
          </w:p>
        </w:tc>
        <w:tc>
          <w:tcPr>
            <w:tcW w:w="0" w:type="auto"/>
            <w:vMerge w:val="restart"/>
            <w:tcBorders>
              <w:top w:val="single" w:sz="18" w:space="0" w:color="0070C0"/>
              <w:bottom w:val="single" w:sz="6" w:space="0" w:color="0070C0"/>
            </w:tcBorders>
            <w:vAlign w:val="center"/>
          </w:tcPr>
          <w:p w14:paraId="061F3802" w14:textId="43451ED4" w:rsidR="008D7FB4" w:rsidRPr="0016217B" w:rsidRDefault="000D5B3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  <w:r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  <w:t>IC4</w:t>
            </w:r>
          </w:p>
        </w:tc>
      </w:tr>
      <w:tr w:rsidR="008D7FB4" w:rsidRPr="00FF1918" w14:paraId="76B12D30" w14:textId="77777777" w:rsidTr="0016217B">
        <w:trPr>
          <w:trHeight w:val="74"/>
        </w:trPr>
        <w:tc>
          <w:tcPr>
            <w:tcW w:w="0" w:type="auto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578E6F9F" w14:textId="77777777" w:rsidR="008D7FB4" w:rsidRPr="0016217B" w:rsidRDefault="008D7FB4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0E5D1AC1" w14:textId="77777777" w:rsidR="008D7FB4" w:rsidRPr="0016217B" w:rsidRDefault="008D7FB4" w:rsidP="00C11350">
            <w:pPr>
              <w:pStyle w:val="TableParagraph"/>
              <w:spacing w:before="62"/>
              <w:ind w:left="94"/>
              <w:jc w:val="both"/>
              <w:rPr>
                <w:rFonts w:ascii="Times New Roman" w:hAnsi="Times New Roman"/>
                <w:bCs/>
                <w:color w:val="1F3864" w:themeColor="accent1" w:themeShade="80"/>
                <w:spacing w:val="-3"/>
                <w:w w:val="105"/>
                <w:lang w:val="ro-RO"/>
              </w:rPr>
            </w:pP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24D8187C" w14:textId="0555A83C" w:rsidR="008D7FB4" w:rsidRPr="0016217B" w:rsidRDefault="008D7FB4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C</w:t>
            </w: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 xml:space="preserve">riterii de asemănare a triunghiurilor; 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113013A2" w14:textId="03623A6D" w:rsidR="008D7FB4" w:rsidRPr="0016217B" w:rsidRDefault="008D7FB4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2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7C6DE55F" w14:textId="77777777" w:rsidR="008D7FB4" w:rsidRPr="0016217B" w:rsidRDefault="008D7FB4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1F055E35" w14:textId="6982EA27" w:rsidR="008D7FB4" w:rsidRPr="0016217B" w:rsidRDefault="008D7FB4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22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2BFBD1ED" w14:textId="77777777" w:rsidR="008D7FB4" w:rsidRPr="0016217B" w:rsidRDefault="008D7FB4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8D7FB4" w:rsidRPr="00FF1918" w14:paraId="7E58A9F4" w14:textId="77777777" w:rsidTr="0016217B">
        <w:trPr>
          <w:trHeight w:val="997"/>
        </w:trPr>
        <w:tc>
          <w:tcPr>
            <w:tcW w:w="0" w:type="auto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061F7E35" w14:textId="77777777" w:rsidR="008D7FB4" w:rsidRPr="0016217B" w:rsidRDefault="008D7FB4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01395CCC" w14:textId="77777777" w:rsidR="008D7FB4" w:rsidRPr="0016217B" w:rsidRDefault="008D7FB4" w:rsidP="00C11350">
            <w:pPr>
              <w:pStyle w:val="TableParagraph"/>
              <w:spacing w:before="62"/>
              <w:ind w:left="94"/>
              <w:jc w:val="both"/>
              <w:rPr>
                <w:rFonts w:ascii="Times New Roman" w:hAnsi="Times New Roman"/>
                <w:bCs/>
                <w:color w:val="1F3864" w:themeColor="accent1" w:themeShade="80"/>
                <w:spacing w:val="-3"/>
                <w:w w:val="105"/>
                <w:lang w:val="ro-RO"/>
              </w:rPr>
            </w:pP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2EA64F15" w14:textId="77777777" w:rsidR="008D7FB4" w:rsidRDefault="008D7FB4" w:rsidP="00C11350">
            <w:pPr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Aplicații</w:t>
            </w:r>
          </w:p>
          <w:p w14:paraId="0E776F50" w14:textId="6EB2CDAB" w:rsidR="008D7FB4" w:rsidRDefault="008D7FB4" w:rsidP="00C11350">
            <w:pPr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</w:pPr>
            <w:r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R</w:t>
            </w: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aportul ariilor a două triunghiuri asemenea</w:t>
            </w:r>
          </w:p>
          <w:p w14:paraId="10A9B1AA" w14:textId="12415B0A" w:rsidR="008D7FB4" w:rsidRPr="0016217B" w:rsidRDefault="008D7FB4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A</w:t>
            </w: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proximarea în situații practice a distanţelor folosind asemănarea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59117909" w14:textId="7EB783AF" w:rsidR="008D7FB4" w:rsidRPr="0016217B" w:rsidRDefault="008D7FB4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0E5D2F0B" w14:textId="77777777" w:rsidR="008D7FB4" w:rsidRPr="0016217B" w:rsidRDefault="008D7FB4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27E26FD8" w14:textId="4CBE17AA" w:rsidR="008D7FB4" w:rsidRPr="0016217B" w:rsidRDefault="008D7FB4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23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34E989CF" w14:textId="77777777" w:rsidR="008D7FB4" w:rsidRPr="0016217B" w:rsidRDefault="008D7FB4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8D7FB4" w:rsidRPr="00FF1918" w14:paraId="6B6C08E5" w14:textId="77777777" w:rsidTr="0016217B">
        <w:trPr>
          <w:trHeight w:val="74"/>
        </w:trPr>
        <w:tc>
          <w:tcPr>
            <w:tcW w:w="0" w:type="auto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2A7CFB17" w14:textId="77777777" w:rsidR="008D7FB4" w:rsidRPr="0016217B" w:rsidRDefault="008D7FB4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17B9682A" w14:textId="77777777" w:rsidR="008D7FB4" w:rsidRPr="0016217B" w:rsidRDefault="008D7FB4" w:rsidP="00C11350">
            <w:pPr>
              <w:pStyle w:val="TableParagraph"/>
              <w:spacing w:before="62"/>
              <w:ind w:left="94"/>
              <w:jc w:val="both"/>
              <w:rPr>
                <w:rFonts w:ascii="Times New Roman" w:hAnsi="Times New Roman"/>
                <w:bCs/>
                <w:color w:val="1F3864" w:themeColor="accent1" w:themeShade="80"/>
                <w:spacing w:val="-3"/>
                <w:w w:val="105"/>
                <w:lang w:val="ro-RO"/>
              </w:rPr>
            </w:pP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3EDDDFAF" w14:textId="1062622A" w:rsidR="008D7FB4" w:rsidRPr="0016217B" w:rsidRDefault="008D7FB4" w:rsidP="00C11350">
            <w:pPr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i/>
                <w:color w:val="1F3864" w:themeColor="accent1" w:themeShade="80"/>
                <w:sz w:val="22"/>
                <w:szCs w:val="22"/>
                <w:lang w:val="ro-RO"/>
              </w:rPr>
              <w:t xml:space="preserve">Aplicații 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60DB20E7" w14:textId="248FD4AF" w:rsidR="008D7FB4" w:rsidRPr="0016217B" w:rsidRDefault="008D7FB4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2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518A2013" w14:textId="77777777" w:rsidR="008D7FB4" w:rsidRPr="0016217B" w:rsidRDefault="008D7FB4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3AFD50CB" w14:textId="35EFCB82" w:rsidR="008D7FB4" w:rsidRPr="0016217B" w:rsidRDefault="008D7FB4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23-</w:t>
            </w:r>
            <w: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</w:t>
            </w: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24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2311580F" w14:textId="77777777" w:rsidR="008D7FB4" w:rsidRPr="0016217B" w:rsidRDefault="008D7FB4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8D7FB4" w:rsidRPr="00FF1918" w14:paraId="75498336" w14:textId="77777777" w:rsidTr="0016217B">
        <w:trPr>
          <w:trHeight w:val="74"/>
        </w:trPr>
        <w:tc>
          <w:tcPr>
            <w:tcW w:w="0" w:type="auto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2A9E240A" w14:textId="77777777" w:rsidR="008D7FB4" w:rsidRPr="0016217B" w:rsidRDefault="008D7FB4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0FD96E60" w14:textId="77777777" w:rsidR="008D7FB4" w:rsidRPr="0016217B" w:rsidRDefault="008D7FB4" w:rsidP="00C11350">
            <w:pPr>
              <w:pStyle w:val="TableParagraph"/>
              <w:spacing w:before="62"/>
              <w:ind w:left="94"/>
              <w:jc w:val="both"/>
              <w:rPr>
                <w:rFonts w:ascii="Times New Roman" w:hAnsi="Times New Roman"/>
                <w:bCs/>
                <w:color w:val="1F3864" w:themeColor="accent1" w:themeShade="80"/>
                <w:spacing w:val="-3"/>
                <w:w w:val="105"/>
                <w:lang w:val="ro-RO"/>
              </w:rPr>
            </w:pP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236C0B14" w14:textId="444B4D1C" w:rsidR="008D7FB4" w:rsidRPr="0016217B" w:rsidRDefault="008D7FB4" w:rsidP="00C11350">
            <w:pPr>
              <w:rPr>
                <w:rFonts w:ascii="Times New Roman" w:eastAsia="Times New Roman" w:hAnsi="Times New Roman"/>
                <w:i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i/>
                <w:color w:val="1F3864" w:themeColor="accent1" w:themeShade="80"/>
                <w:sz w:val="22"/>
                <w:szCs w:val="22"/>
                <w:lang w:val="ro-RO"/>
              </w:rPr>
              <w:t xml:space="preserve">Evaluare 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02F1CC92" w14:textId="0392BA99" w:rsidR="008D7FB4" w:rsidRPr="0016217B" w:rsidRDefault="008D7FB4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1141A966" w14:textId="77777777" w:rsidR="008D7FB4" w:rsidRPr="0016217B" w:rsidRDefault="008D7FB4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1F0C75EA" w14:textId="2B41A030" w:rsidR="008D7FB4" w:rsidRPr="0016217B" w:rsidRDefault="008D7FB4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24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3C1463E8" w14:textId="77777777" w:rsidR="008D7FB4" w:rsidRPr="0016217B" w:rsidRDefault="008D7FB4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1C44EB65" w14:textId="77777777" w:rsidTr="0016217B">
        <w:trPr>
          <w:trHeight w:val="997"/>
        </w:trPr>
        <w:tc>
          <w:tcPr>
            <w:tcW w:w="0" w:type="auto"/>
            <w:gridSpan w:val="2"/>
            <w:vMerge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203B96D8" w14:textId="77777777" w:rsidR="00C11350" w:rsidRPr="0016217B" w:rsidRDefault="00C11350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2916A96C" w14:textId="77777777" w:rsidR="00C11350" w:rsidRPr="0016217B" w:rsidRDefault="00C11350" w:rsidP="00C11350">
            <w:pPr>
              <w:pStyle w:val="TableParagraph"/>
              <w:spacing w:before="62"/>
              <w:ind w:left="94"/>
              <w:jc w:val="both"/>
              <w:rPr>
                <w:rFonts w:ascii="Times New Roman" w:hAnsi="Times New Roman"/>
                <w:bCs/>
                <w:color w:val="1F3864" w:themeColor="accent1" w:themeShade="80"/>
                <w:spacing w:val="-3"/>
                <w:w w:val="105"/>
                <w:lang w:val="ro-RO"/>
              </w:rPr>
            </w:pP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4F1E482F" w14:textId="77777777" w:rsidR="00FF1918" w:rsidRDefault="00FF1918" w:rsidP="00C11350">
            <w:pPr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sz w:val="22"/>
                <w:szCs w:val="22"/>
                <w:lang w:val="ro-RO"/>
              </w:rPr>
            </w:pPr>
            <w:r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sz w:val="22"/>
                <w:szCs w:val="22"/>
                <w:lang w:val="ro-RO"/>
              </w:rPr>
              <w:t>Feedback</w:t>
            </w:r>
          </w:p>
          <w:p w14:paraId="656E5C9D" w14:textId="034A2947" w:rsidR="00C11350" w:rsidRPr="0016217B" w:rsidRDefault="00C11350" w:rsidP="00C11350">
            <w:pPr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sz w:val="22"/>
                <w:szCs w:val="22"/>
                <w:lang w:val="ro-RO"/>
              </w:rPr>
              <w:t>Consolidare/remediere/stimularea performanţei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18" w:space="0" w:color="0070C0"/>
            </w:tcBorders>
            <w:shd w:val="clear" w:color="auto" w:fill="1F3864" w:themeFill="accent1" w:themeFillShade="80"/>
            <w:vAlign w:val="center"/>
          </w:tcPr>
          <w:p w14:paraId="55E3DEB5" w14:textId="77777777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21E3A045" w14:textId="25568756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2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34883ABA" w14:textId="3499B51D" w:rsidR="00C11350" w:rsidRPr="0016217B" w:rsidRDefault="00C11350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25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6941CC3B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51E84639" w14:textId="77777777" w:rsidTr="0016217B">
        <w:trPr>
          <w:trHeight w:val="104"/>
        </w:trPr>
        <w:tc>
          <w:tcPr>
            <w:tcW w:w="0" w:type="auto"/>
            <w:gridSpan w:val="2"/>
            <w:vMerge w:val="restart"/>
            <w:tcBorders>
              <w:top w:val="single" w:sz="18" w:space="0" w:color="0070C0"/>
              <w:bottom w:val="single" w:sz="6" w:space="0" w:color="0070C0"/>
            </w:tcBorders>
            <w:vAlign w:val="center"/>
          </w:tcPr>
          <w:p w14:paraId="525F83BC" w14:textId="354DB32A" w:rsidR="008D7FB4" w:rsidRDefault="00C11350" w:rsidP="00E63176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RELAŢII METRICE ÎN TRIUNGHIUL DREPTUNGHIC</w:t>
            </w:r>
            <w:r w:rsidR="008D7FB4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 xml:space="preserve"> (I)</w:t>
            </w:r>
          </w:p>
          <w:p w14:paraId="15C150B0" w14:textId="41EAB75A" w:rsidR="008D7FB4" w:rsidRPr="0016217B" w:rsidRDefault="008D7FB4" w:rsidP="00E63176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  <w:t>12 ore</w:t>
            </w:r>
          </w:p>
        </w:tc>
        <w:tc>
          <w:tcPr>
            <w:tcW w:w="3496" w:type="dxa"/>
            <w:gridSpan w:val="2"/>
            <w:vMerge w:val="restart"/>
            <w:tcBorders>
              <w:top w:val="single" w:sz="18" w:space="0" w:color="0070C0"/>
              <w:bottom w:val="single" w:sz="6" w:space="0" w:color="0070C0"/>
            </w:tcBorders>
            <w:vAlign w:val="center"/>
          </w:tcPr>
          <w:p w14:paraId="34412A28" w14:textId="08C8F5A1" w:rsidR="00C11350" w:rsidRPr="0016217B" w:rsidRDefault="00C11350" w:rsidP="00E63176">
            <w:pPr>
              <w:pStyle w:val="TableParagraph"/>
              <w:spacing w:before="59"/>
              <w:ind w:left="94"/>
              <w:jc w:val="both"/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lang w:val="ro-RO"/>
              </w:rPr>
            </w:pP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1.7.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21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Recunoașterea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elementelor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9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unu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8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triungh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9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reptunghic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9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într-o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configuraţi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8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geometrică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8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ată</w:t>
            </w:r>
          </w:p>
          <w:p w14:paraId="42FB1F8A" w14:textId="7A26B513" w:rsidR="00C11350" w:rsidRPr="0016217B" w:rsidRDefault="00C11350" w:rsidP="00E63176">
            <w:pPr>
              <w:pStyle w:val="TableParagraph"/>
              <w:spacing w:before="59" w:line="250" w:lineRule="auto"/>
              <w:ind w:left="94" w:right="94"/>
              <w:jc w:val="both"/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lang w:val="ro-RO"/>
              </w:rPr>
            </w:pP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2.7.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Aplicarea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relaţiilor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metric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într-un triungh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reptunghic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entru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eterminarea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>unor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element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al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79"/>
                <w:w w:val="103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acestuia</w:t>
            </w:r>
          </w:p>
          <w:p w14:paraId="36F5D743" w14:textId="50EB511B" w:rsidR="00C11350" w:rsidRPr="0016217B" w:rsidRDefault="00C11350" w:rsidP="00E63176">
            <w:pPr>
              <w:pStyle w:val="TableParagraph"/>
              <w:spacing w:before="71"/>
              <w:ind w:left="94"/>
              <w:jc w:val="both"/>
              <w:rPr>
                <w:rFonts w:ascii="Times New Roman" w:eastAsia="Times New Roman" w:hAnsi="Times New Roman"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3.7.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educerea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relaţiilor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8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metric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8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într-un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8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triungh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9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reptunghic</w:t>
            </w:r>
          </w:p>
          <w:p w14:paraId="03AB1BB9" w14:textId="2779FD96" w:rsidR="00C11350" w:rsidRPr="0016217B" w:rsidRDefault="00C11350" w:rsidP="005E030F">
            <w:pPr>
              <w:pStyle w:val="TableParagraph"/>
              <w:spacing w:before="59" w:line="250" w:lineRule="auto"/>
              <w:ind w:left="94" w:right="94"/>
              <w:jc w:val="both"/>
              <w:rPr>
                <w:rFonts w:ascii="Times New Roman" w:eastAsia="Times New Roman" w:hAnsi="Times New Roman"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4.7.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8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Exprimarea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în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limbaj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matematic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>a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relaţiilor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intr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elementel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unu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triungh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reptunghic</w:t>
            </w:r>
          </w:p>
        </w:tc>
        <w:tc>
          <w:tcPr>
            <w:tcW w:w="4161" w:type="dxa"/>
            <w:gridSpan w:val="5"/>
            <w:tcBorders>
              <w:top w:val="single" w:sz="18" w:space="0" w:color="0070C0"/>
              <w:bottom w:val="single" w:sz="6" w:space="0" w:color="0070C0"/>
            </w:tcBorders>
            <w:vAlign w:val="center"/>
          </w:tcPr>
          <w:p w14:paraId="56532B7F" w14:textId="77777777" w:rsidR="00C11350" w:rsidRPr="0016217B" w:rsidRDefault="00C11350" w:rsidP="00E63176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Proiecţii ortogonale pe o dreaptă</w:t>
            </w:r>
          </w:p>
        </w:tc>
        <w:tc>
          <w:tcPr>
            <w:tcW w:w="0" w:type="auto"/>
            <w:tcBorders>
              <w:top w:val="single" w:sz="18" w:space="0" w:color="0070C0"/>
              <w:bottom w:val="single" w:sz="6" w:space="0" w:color="0070C0"/>
            </w:tcBorders>
            <w:vAlign w:val="center"/>
          </w:tcPr>
          <w:p w14:paraId="4FB8962E" w14:textId="77777777" w:rsidR="00C11350" w:rsidRPr="0016217B" w:rsidRDefault="00C11350" w:rsidP="00E63176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2</w:t>
            </w:r>
          </w:p>
        </w:tc>
        <w:tc>
          <w:tcPr>
            <w:tcW w:w="0" w:type="auto"/>
            <w:tcBorders>
              <w:top w:val="single" w:sz="18" w:space="0" w:color="0070C0"/>
              <w:bottom w:val="single" w:sz="6" w:space="0" w:color="0070C0"/>
            </w:tcBorders>
            <w:vAlign w:val="center"/>
          </w:tcPr>
          <w:p w14:paraId="776643E4" w14:textId="77777777" w:rsidR="00C11350" w:rsidRPr="0016217B" w:rsidRDefault="00C11350" w:rsidP="00E63176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18" w:space="0" w:color="0070C0"/>
              <w:bottom w:val="single" w:sz="6" w:space="0" w:color="0070C0"/>
            </w:tcBorders>
            <w:vAlign w:val="center"/>
          </w:tcPr>
          <w:p w14:paraId="29477239" w14:textId="77777777" w:rsidR="00C11350" w:rsidRPr="0016217B" w:rsidRDefault="00C11350" w:rsidP="00E63176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26</w:t>
            </w:r>
          </w:p>
        </w:tc>
        <w:tc>
          <w:tcPr>
            <w:tcW w:w="0" w:type="auto"/>
            <w:vMerge w:val="restart"/>
            <w:tcBorders>
              <w:top w:val="single" w:sz="18" w:space="0" w:color="0070C0"/>
              <w:bottom w:val="single" w:sz="6" w:space="0" w:color="0070C0"/>
            </w:tcBorders>
            <w:vAlign w:val="center"/>
          </w:tcPr>
          <w:p w14:paraId="34F5B9DE" w14:textId="1DFA7DC3" w:rsidR="00C11350" w:rsidRPr="0016217B" w:rsidRDefault="000D5B3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  <w:r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  <w:t>IC4</w:t>
            </w:r>
          </w:p>
        </w:tc>
      </w:tr>
      <w:tr w:rsidR="005D0666" w:rsidRPr="00FF1918" w14:paraId="48D2DBD2" w14:textId="77777777" w:rsidTr="0016217B">
        <w:trPr>
          <w:trHeight w:val="103"/>
        </w:trPr>
        <w:tc>
          <w:tcPr>
            <w:tcW w:w="0" w:type="auto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56DAEAF9" w14:textId="77777777" w:rsidR="00C11350" w:rsidRPr="0016217B" w:rsidRDefault="00C11350" w:rsidP="00E63176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27752C5F" w14:textId="77777777" w:rsidR="00C11350" w:rsidRPr="0016217B" w:rsidRDefault="00C11350" w:rsidP="00E63176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0DC26036" w14:textId="77777777" w:rsidR="008D7FB4" w:rsidRDefault="00C11350" w:rsidP="00E63176">
            <w:pPr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Teorema înălţimii</w:t>
            </w:r>
          </w:p>
          <w:p w14:paraId="55341127" w14:textId="0582085E" w:rsidR="00C11350" w:rsidRPr="0016217B" w:rsidRDefault="008D7FB4" w:rsidP="00E63176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T</w:t>
            </w:r>
            <w:r w:rsidR="00C11350"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eorema catetei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4982DA70" w14:textId="77777777" w:rsidR="00C11350" w:rsidRPr="0016217B" w:rsidRDefault="00C11350" w:rsidP="00E63176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2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3C02C94A" w14:textId="77777777" w:rsidR="00C11350" w:rsidRPr="0016217B" w:rsidRDefault="00C11350" w:rsidP="00E63176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51F0E41D" w14:textId="77777777" w:rsidR="00C11350" w:rsidRPr="0016217B" w:rsidRDefault="00C11350" w:rsidP="00E63176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26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216C0A46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5A6BFA45" w14:textId="77777777" w:rsidTr="0016217B">
        <w:trPr>
          <w:trHeight w:val="103"/>
        </w:trPr>
        <w:tc>
          <w:tcPr>
            <w:tcW w:w="0" w:type="auto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5C47F090" w14:textId="77777777" w:rsidR="00C11350" w:rsidRPr="0016217B" w:rsidRDefault="00C11350" w:rsidP="00E63176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4EE4A605" w14:textId="77777777" w:rsidR="00C11350" w:rsidRPr="0016217B" w:rsidRDefault="00C11350" w:rsidP="00E63176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70544C2B" w14:textId="77777777" w:rsidR="008D7FB4" w:rsidRDefault="00C11350" w:rsidP="00E63176">
            <w:pPr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Teorema lui Pitagora</w:t>
            </w:r>
          </w:p>
          <w:p w14:paraId="34C1E243" w14:textId="38711BE7" w:rsidR="00C11350" w:rsidRPr="0016217B" w:rsidRDefault="008D7FB4" w:rsidP="00E63176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R</w:t>
            </w:r>
            <w:r w:rsidR="00C11350"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eciproca teoremei lui Pitagora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0D11F305" w14:textId="77777777" w:rsidR="00C11350" w:rsidRPr="0016217B" w:rsidRDefault="00C11350" w:rsidP="00E63176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4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04A4AFA8" w14:textId="77777777" w:rsidR="00C11350" w:rsidRPr="0016217B" w:rsidRDefault="00C11350" w:rsidP="00E63176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3CF37348" w14:textId="77777777" w:rsidR="00C11350" w:rsidRPr="0016217B" w:rsidRDefault="00C11350" w:rsidP="00E63176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27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629A7449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00B80625" w14:textId="77777777" w:rsidTr="0016217B">
        <w:trPr>
          <w:trHeight w:val="1420"/>
        </w:trPr>
        <w:tc>
          <w:tcPr>
            <w:tcW w:w="0" w:type="auto"/>
            <w:gridSpan w:val="2"/>
            <w:vMerge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7B6D1C87" w14:textId="77777777" w:rsidR="00C11350" w:rsidRPr="0016217B" w:rsidRDefault="00C11350" w:rsidP="00E63176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23EC63BA" w14:textId="77777777" w:rsidR="00C11350" w:rsidRPr="0016217B" w:rsidRDefault="00C11350" w:rsidP="00E63176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3EBA93A3" w14:textId="77777777" w:rsidR="00C11350" w:rsidRPr="0016217B" w:rsidRDefault="00C11350" w:rsidP="00E63176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Noţiuni de trigonometrie în triunghiul dreptunghic: sinusul, cosinusul, tangenta şi cotangenta unui unghi ascuţit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16BEAF7B" w14:textId="77777777" w:rsidR="00C11350" w:rsidRPr="0016217B" w:rsidRDefault="00C11350" w:rsidP="00E63176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4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2C5EBE4D" w14:textId="77777777" w:rsidR="00C11350" w:rsidRPr="0016217B" w:rsidRDefault="00C11350" w:rsidP="00E63176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49B767CA" w14:textId="77777777" w:rsidR="00C11350" w:rsidRPr="0016217B" w:rsidRDefault="00C11350" w:rsidP="00E63176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28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1C1585BB" w14:textId="77777777" w:rsidR="00C11350" w:rsidRPr="0016217B" w:rsidRDefault="00C1135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3673D9CC" w14:textId="77777777" w:rsidTr="0016217B">
        <w:tc>
          <w:tcPr>
            <w:tcW w:w="0" w:type="auto"/>
            <w:gridSpan w:val="13"/>
            <w:tcBorders>
              <w:top w:val="single" w:sz="18" w:space="0" w:color="0070C0"/>
            </w:tcBorders>
            <w:vAlign w:val="center"/>
          </w:tcPr>
          <w:p w14:paraId="31481C56" w14:textId="541FF828" w:rsidR="00C11350" w:rsidRPr="0016217B" w:rsidRDefault="00C11350">
            <w:pPr>
              <w:jc w:val="center"/>
              <w:rPr>
                <w:rFonts w:ascii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ĂPTĂMÂNA VERDE – S</w:t>
            </w:r>
            <w:r w:rsidR="0030350E" w:rsidRPr="0016217B">
              <w:rPr>
                <w:rFonts w:ascii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30</w:t>
            </w:r>
          </w:p>
        </w:tc>
      </w:tr>
      <w:tr w:rsidR="005D0666" w:rsidRPr="00FF1918" w14:paraId="1B32E9C8" w14:textId="77777777" w:rsidTr="0016217B">
        <w:tc>
          <w:tcPr>
            <w:tcW w:w="0" w:type="auto"/>
            <w:gridSpan w:val="13"/>
            <w:tcBorders>
              <w:bottom w:val="single" w:sz="6" w:space="0" w:color="0070C0"/>
            </w:tcBorders>
            <w:shd w:val="clear" w:color="auto" w:fill="1F3864" w:themeFill="accent1" w:themeFillShade="80"/>
            <w:vAlign w:val="center"/>
          </w:tcPr>
          <w:p w14:paraId="15774230" w14:textId="77777777" w:rsidR="00C11350" w:rsidRPr="0016217B" w:rsidRDefault="00C11350">
            <w:pPr>
              <w:jc w:val="center"/>
              <w:rPr>
                <w:rFonts w:ascii="Times New Roman" w:hAnsi="Times New Roman"/>
                <w:b/>
                <w:bCs/>
                <w:color w:val="E7E6E6" w:themeColor="background2"/>
                <w:lang w:val="ro-RO"/>
              </w:rPr>
            </w:pPr>
            <w:r w:rsidRPr="0016217B">
              <w:rPr>
                <w:rFonts w:ascii="Times New Roman" w:hAnsi="Times New Roman"/>
                <w:b/>
                <w:bCs/>
                <w:color w:val="E7E6E6" w:themeColor="background2"/>
                <w:sz w:val="22"/>
                <w:szCs w:val="22"/>
                <w:lang w:val="ro-RO"/>
              </w:rPr>
              <w:t>VACANȚĂ</w:t>
            </w:r>
          </w:p>
        </w:tc>
      </w:tr>
      <w:tr w:rsidR="005D0666" w:rsidRPr="00FF1918" w14:paraId="258DA9CB" w14:textId="77777777" w:rsidTr="0016217B">
        <w:trPr>
          <w:trHeight w:val="562"/>
        </w:trPr>
        <w:tc>
          <w:tcPr>
            <w:tcW w:w="0" w:type="auto"/>
            <w:gridSpan w:val="2"/>
            <w:vMerge w:val="restart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042B3A87" w14:textId="099BFDBA" w:rsidR="005E030F" w:rsidRDefault="005E030F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RELAŢII METRICE ÎN TRIUNGHIUL DREPTUNGHIC</w:t>
            </w:r>
            <w:r w:rsidR="008D7FB4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 xml:space="preserve"> (II)</w:t>
            </w:r>
          </w:p>
          <w:p w14:paraId="40617A19" w14:textId="1DD51B7F" w:rsidR="008D7FB4" w:rsidRDefault="008D7FB4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</w:pPr>
            <w: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0 ore</w:t>
            </w:r>
          </w:p>
          <w:p w14:paraId="5EF18BA1" w14:textId="5333C577" w:rsidR="008D7FB4" w:rsidRPr="0016217B" w:rsidRDefault="008D7FB4" w:rsidP="00C11350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 w:val="restart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08D049A1" w14:textId="7B512EDB" w:rsidR="005E030F" w:rsidRPr="0016217B" w:rsidRDefault="005E030F" w:rsidP="00C11350">
            <w:pPr>
              <w:pStyle w:val="TableParagraph"/>
              <w:spacing w:before="59"/>
              <w:ind w:left="94"/>
              <w:jc w:val="both"/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lang w:val="ro-RO"/>
              </w:rPr>
            </w:pP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1.7.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21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Recunoașterea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elementelor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9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unu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8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triungh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9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reptunghic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9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într-o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configuraţi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8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geometrică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8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ată</w:t>
            </w:r>
          </w:p>
          <w:p w14:paraId="39A55CB6" w14:textId="5A96A073" w:rsidR="005E030F" w:rsidRPr="0016217B" w:rsidRDefault="005E030F" w:rsidP="00C11350">
            <w:pPr>
              <w:pStyle w:val="TableParagraph"/>
              <w:spacing w:before="59" w:line="250" w:lineRule="auto"/>
              <w:ind w:left="94" w:right="94"/>
              <w:jc w:val="both"/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lang w:val="ro-RO"/>
              </w:rPr>
            </w:pP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2.7.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Aplicarea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relaţiilor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metric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într-un triungh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reptunghic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entru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eterminarea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>unor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element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al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79"/>
                <w:w w:val="103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acestuia</w:t>
            </w:r>
          </w:p>
          <w:p w14:paraId="17E286F0" w14:textId="77777777" w:rsidR="005E030F" w:rsidRPr="0016217B" w:rsidRDefault="005E030F" w:rsidP="00C11350">
            <w:pPr>
              <w:pStyle w:val="TableParagraph"/>
              <w:spacing w:before="71"/>
              <w:ind w:left="94"/>
              <w:jc w:val="both"/>
              <w:rPr>
                <w:rFonts w:ascii="Times New Roman" w:eastAsia="Times New Roman" w:hAnsi="Times New Roman"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3.7.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educerea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relaţiilor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8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metric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8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într-un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8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triungh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9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reptunghic.</w:t>
            </w:r>
          </w:p>
          <w:p w14:paraId="685F7057" w14:textId="21B33324" w:rsidR="005E030F" w:rsidRPr="0016217B" w:rsidRDefault="005E030F" w:rsidP="00C11350">
            <w:pPr>
              <w:pStyle w:val="TableParagraph"/>
              <w:spacing w:before="59" w:line="250" w:lineRule="auto"/>
              <w:ind w:left="94" w:right="94"/>
              <w:jc w:val="both"/>
              <w:rPr>
                <w:rFonts w:ascii="Times New Roman" w:eastAsia="Times New Roman" w:hAnsi="Times New Roman"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4.7.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8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Exprimarea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în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limbaj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matematic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>a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relaţiilor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intr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elementel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unu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triungh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reptunghic</w:t>
            </w:r>
          </w:p>
          <w:p w14:paraId="30659A90" w14:textId="71090BF6" w:rsidR="005E030F" w:rsidRPr="0016217B" w:rsidRDefault="005E030F" w:rsidP="00C11350">
            <w:pPr>
              <w:pStyle w:val="TableParagraph"/>
              <w:spacing w:before="62" w:line="227" w:lineRule="exact"/>
              <w:ind w:left="94"/>
              <w:jc w:val="both"/>
              <w:rPr>
                <w:rFonts w:ascii="Times New Roman" w:eastAsia="Times New Roman" w:hAnsi="Times New Roman"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5.7.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8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Interpretarea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3"/>
                <w:w w:val="105"/>
                <w:sz w:val="22"/>
                <w:szCs w:val="22"/>
                <w:lang w:val="ro-RO"/>
              </w:rPr>
              <w:t>unor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relaţi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metric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într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elementel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unu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triungh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7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dreptunghic</w:t>
            </w:r>
          </w:p>
          <w:p w14:paraId="73867D5F" w14:textId="0221C300" w:rsidR="005E030F" w:rsidRPr="0016217B" w:rsidRDefault="005E030F" w:rsidP="00C11350">
            <w:pPr>
              <w:rPr>
                <w:rFonts w:ascii="Times New Roman" w:eastAsia="Times New Roman" w:hAnsi="Times New Roman"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1"/>
                <w:w w:val="105"/>
                <w:sz w:val="22"/>
                <w:szCs w:val="22"/>
                <w:lang w:val="ro-RO"/>
              </w:rPr>
              <w:t>6.7.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1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Implementarea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3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>une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3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strategi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3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pentru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3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rezolvarea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36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unor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3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situaţi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3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w w:val="105"/>
                <w:sz w:val="22"/>
                <w:szCs w:val="22"/>
                <w:lang w:val="ro-RO"/>
              </w:rPr>
              <w:t>date,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33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utilizând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35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relații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32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w w:val="105"/>
                <w:sz w:val="22"/>
                <w:szCs w:val="22"/>
                <w:lang w:val="ro-RO"/>
              </w:rPr>
              <w:t>metrice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34"/>
                <w:w w:val="105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3"/>
                <w:w w:val="105"/>
                <w:sz w:val="22"/>
                <w:szCs w:val="22"/>
                <w:lang w:val="ro-RO"/>
              </w:rPr>
              <w:t>în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67"/>
                <w:w w:val="103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sz w:val="22"/>
                <w:szCs w:val="22"/>
                <w:lang w:val="ro-RO"/>
              </w:rPr>
              <w:t>triunghiul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7"/>
                <w:sz w:val="22"/>
                <w:szCs w:val="22"/>
                <w:lang w:val="ro-RO"/>
              </w:rPr>
              <w:t xml:space="preserve"> </w:t>
            </w:r>
            <w:r w:rsidRPr="0016217B">
              <w:rPr>
                <w:rFonts w:ascii="Times New Roman" w:hAnsi="Times New Roman"/>
                <w:bCs/>
                <w:color w:val="1F3864" w:themeColor="accent1" w:themeShade="80"/>
                <w:spacing w:val="-1"/>
                <w:sz w:val="22"/>
                <w:szCs w:val="22"/>
                <w:lang w:val="ro-RO"/>
              </w:rPr>
              <w:t>dreptunghic</w:t>
            </w: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09849635" w14:textId="03C67615" w:rsidR="005E030F" w:rsidRPr="0016217B" w:rsidRDefault="005E030F" w:rsidP="005E030F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color w:val="1F3864" w:themeColor="accent1" w:themeShade="80"/>
                <w:sz w:val="22"/>
                <w:szCs w:val="22"/>
                <w:lang w:val="ro-RO"/>
              </w:rPr>
              <w:t>Rezolvarea triunghiului dreptunghic; aplicaţii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3E8329EC" w14:textId="35CF1748" w:rsidR="005E030F" w:rsidRPr="0016217B" w:rsidRDefault="005E030F" w:rsidP="005E030F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4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48EC2531" w14:textId="77777777" w:rsidR="005E030F" w:rsidRPr="0016217B" w:rsidRDefault="005E030F" w:rsidP="00C11350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265B9634" w14:textId="536D8438" w:rsidR="005E030F" w:rsidRPr="0016217B" w:rsidRDefault="005E030F" w:rsidP="005E030F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</w:t>
            </w:r>
            <w:r w:rsidR="0030350E"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29</w:t>
            </w:r>
          </w:p>
        </w:tc>
        <w:tc>
          <w:tcPr>
            <w:tcW w:w="0" w:type="auto"/>
            <w:vMerge w:val="restart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229E14B8" w14:textId="74A582B0" w:rsidR="005E030F" w:rsidRPr="0016217B" w:rsidRDefault="000D5B30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  <w:r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  <w:t>IC5</w:t>
            </w:r>
          </w:p>
        </w:tc>
      </w:tr>
      <w:tr w:rsidR="005D0666" w:rsidRPr="00FF1918" w14:paraId="7F0C7C1B" w14:textId="77777777" w:rsidTr="0016217B">
        <w:trPr>
          <w:trHeight w:val="103"/>
        </w:trPr>
        <w:tc>
          <w:tcPr>
            <w:tcW w:w="0" w:type="auto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137DE1DC" w14:textId="77777777" w:rsidR="005E030F" w:rsidRPr="0016217B" w:rsidRDefault="005E030F" w:rsidP="005E030F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5F4E78CE" w14:textId="77777777" w:rsidR="005E030F" w:rsidRPr="0016217B" w:rsidRDefault="005E030F" w:rsidP="005E030F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607D6667" w14:textId="6BB4FF10" w:rsidR="005E030F" w:rsidRPr="0016217B" w:rsidRDefault="005E030F" w:rsidP="005E030F">
            <w:pPr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i/>
                <w:color w:val="1F3864" w:themeColor="accent1" w:themeShade="80"/>
                <w:sz w:val="22"/>
                <w:szCs w:val="22"/>
                <w:lang w:val="ro-RO"/>
              </w:rPr>
              <w:t xml:space="preserve">Aplicații 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45CE6904" w14:textId="19AA0186" w:rsidR="005E030F" w:rsidRPr="0016217B" w:rsidRDefault="005E030F" w:rsidP="005E030F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4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1A9F9200" w14:textId="77777777" w:rsidR="005E030F" w:rsidRPr="0016217B" w:rsidRDefault="005E030F" w:rsidP="005E030F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76B0D1C7" w14:textId="2A093D22" w:rsidR="005E030F" w:rsidRPr="0016217B" w:rsidRDefault="005E030F" w:rsidP="005E030F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31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786CBFF1" w14:textId="77777777" w:rsidR="005E030F" w:rsidRPr="0016217B" w:rsidRDefault="005E030F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63485B6A" w14:textId="77777777" w:rsidTr="0016217B">
        <w:trPr>
          <w:trHeight w:val="103"/>
        </w:trPr>
        <w:tc>
          <w:tcPr>
            <w:tcW w:w="0" w:type="auto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1D0205E1" w14:textId="77777777" w:rsidR="005E030F" w:rsidRPr="0016217B" w:rsidRDefault="005E030F" w:rsidP="005E030F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71A85C21" w14:textId="77777777" w:rsidR="005E030F" w:rsidRPr="0016217B" w:rsidRDefault="005E030F" w:rsidP="005E030F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62E3648F" w14:textId="5476FEF3" w:rsidR="005E030F" w:rsidRPr="0016217B" w:rsidRDefault="005E030F" w:rsidP="005E030F">
            <w:pPr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i/>
                <w:color w:val="1F3864" w:themeColor="accent1" w:themeShade="80"/>
                <w:sz w:val="22"/>
                <w:szCs w:val="22"/>
                <w:lang w:val="ro-RO"/>
              </w:rPr>
              <w:t xml:space="preserve">Evaluare </w:t>
            </w:r>
            <w:r w:rsidR="008D7FB4" w:rsidRPr="001A4AA6">
              <w:rPr>
                <w:rFonts w:ascii="Times New Roman" w:eastAsia="Times New Roman" w:hAnsi="Times New Roman"/>
                <w:i/>
                <w:color w:val="1F3864" w:themeColor="accent1" w:themeShade="80"/>
                <w:lang w:val="ro-RO"/>
              </w:rPr>
              <w:t xml:space="preserve"> sumativă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4895A47B" w14:textId="704D9E4A" w:rsidR="005E030F" w:rsidRPr="0016217B" w:rsidRDefault="005E030F" w:rsidP="005E030F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2FD3D70E" w14:textId="77777777" w:rsidR="005E030F" w:rsidRPr="0016217B" w:rsidRDefault="005E030F" w:rsidP="005E030F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6CEDFBCA" w14:textId="6CBE7644" w:rsidR="005E030F" w:rsidRPr="0016217B" w:rsidRDefault="005E030F" w:rsidP="005E030F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32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6" w:space="0" w:color="0070C0"/>
            </w:tcBorders>
            <w:vAlign w:val="center"/>
          </w:tcPr>
          <w:p w14:paraId="00E16E12" w14:textId="77777777" w:rsidR="005E030F" w:rsidRPr="0016217B" w:rsidRDefault="005E030F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5D0666" w:rsidRPr="00FF1918" w14:paraId="38B4838F" w14:textId="77777777" w:rsidTr="0016217B">
        <w:trPr>
          <w:trHeight w:val="4710"/>
        </w:trPr>
        <w:tc>
          <w:tcPr>
            <w:tcW w:w="0" w:type="auto"/>
            <w:gridSpan w:val="2"/>
            <w:vMerge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69E7D829" w14:textId="77777777" w:rsidR="005E030F" w:rsidRPr="0016217B" w:rsidRDefault="005E030F" w:rsidP="005E030F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3496" w:type="dxa"/>
            <w:gridSpan w:val="2"/>
            <w:vMerge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7E5C7C5A" w14:textId="77777777" w:rsidR="005E030F" w:rsidRPr="0016217B" w:rsidRDefault="005E030F" w:rsidP="005E030F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4161" w:type="dxa"/>
            <w:gridSpan w:val="5"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4FC89156" w14:textId="77777777" w:rsidR="008D7FB4" w:rsidRPr="001A4AA6" w:rsidRDefault="008D7FB4" w:rsidP="005E030F">
            <w:pPr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sz w:val="22"/>
                <w:szCs w:val="22"/>
                <w:lang w:val="ro-RO"/>
              </w:rPr>
            </w:pPr>
            <w:r w:rsidRPr="001A4AA6"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lang w:val="ro-RO"/>
              </w:rPr>
              <w:t>Feedback</w:t>
            </w:r>
          </w:p>
          <w:p w14:paraId="3D1B7245" w14:textId="56C7F32B" w:rsidR="005E030F" w:rsidRPr="0016217B" w:rsidRDefault="005E030F" w:rsidP="005E030F">
            <w:pPr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sz w:val="22"/>
                <w:szCs w:val="22"/>
                <w:lang w:val="ro-RO"/>
              </w:rPr>
              <w:t>Consolidare/remediere/stimularea performanţei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18" w:space="0" w:color="0070C0"/>
            </w:tcBorders>
            <w:shd w:val="clear" w:color="auto" w:fill="1F3864" w:themeFill="accent1" w:themeFillShade="80"/>
            <w:vAlign w:val="center"/>
          </w:tcPr>
          <w:p w14:paraId="60FB985B" w14:textId="2AB59357" w:rsidR="005E030F" w:rsidRPr="0016217B" w:rsidRDefault="005E030F" w:rsidP="005E030F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2F10CC5A" w14:textId="69346290" w:rsidR="005E030F" w:rsidRPr="0016217B" w:rsidRDefault="005E030F" w:rsidP="005E030F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1</w:t>
            </w:r>
          </w:p>
        </w:tc>
        <w:tc>
          <w:tcPr>
            <w:tcW w:w="0" w:type="auto"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327C64C0" w14:textId="7C9F1592" w:rsidR="005E030F" w:rsidRPr="0016217B" w:rsidRDefault="005E030F" w:rsidP="005E030F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 w:rsidRPr="0016217B"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sz w:val="22"/>
                <w:szCs w:val="22"/>
                <w:lang w:val="ro-RO"/>
              </w:rPr>
              <w:t>S32</w:t>
            </w:r>
          </w:p>
        </w:tc>
        <w:tc>
          <w:tcPr>
            <w:tcW w:w="0" w:type="auto"/>
            <w:vMerge/>
            <w:tcBorders>
              <w:top w:val="single" w:sz="6" w:space="0" w:color="0070C0"/>
              <w:bottom w:val="single" w:sz="18" w:space="0" w:color="0070C0"/>
            </w:tcBorders>
            <w:vAlign w:val="center"/>
          </w:tcPr>
          <w:p w14:paraId="6931DB3C" w14:textId="77777777" w:rsidR="005E030F" w:rsidRPr="0016217B" w:rsidRDefault="005E030F" w:rsidP="0016217B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</w:p>
        </w:tc>
      </w:tr>
      <w:tr w:rsidR="0016217B" w:rsidRPr="00FF1918" w14:paraId="57AE284D" w14:textId="77777777" w:rsidTr="001A4AA6">
        <w:trPr>
          <w:gridAfter w:val="4"/>
          <w:trHeight w:val="74"/>
        </w:trPr>
        <w:tc>
          <w:tcPr>
            <w:tcW w:w="0" w:type="auto"/>
            <w:tcBorders>
              <w:top w:val="single" w:sz="18" w:space="0" w:color="0070C0"/>
              <w:bottom w:val="single" w:sz="18" w:space="0" w:color="0070C0"/>
            </w:tcBorders>
            <w:shd w:val="clear" w:color="auto" w:fill="D5DCE4" w:themeFill="text2" w:themeFillTint="33"/>
            <w:vAlign w:val="center"/>
          </w:tcPr>
          <w:p w14:paraId="39ACBB40" w14:textId="77777777" w:rsidR="008D7FB4" w:rsidRDefault="009D4630" w:rsidP="005E030F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  <w:t>RECAPITULARE FINALĂ</w:t>
            </w:r>
          </w:p>
          <w:p w14:paraId="74B4D2B4" w14:textId="2FA62582" w:rsidR="009D4630" w:rsidRPr="00FF1918" w:rsidRDefault="009D4630" w:rsidP="005E030F">
            <w:pP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  <w:t>18 ore</w:t>
            </w:r>
          </w:p>
        </w:tc>
        <w:tc>
          <w:tcPr>
            <w:tcW w:w="3496" w:type="dxa"/>
            <w:gridSpan w:val="2"/>
            <w:tcBorders>
              <w:top w:val="single" w:sz="18" w:space="0" w:color="0070C0"/>
              <w:bottom w:val="single" w:sz="18" w:space="0" w:color="0070C0"/>
            </w:tcBorders>
            <w:vAlign w:val="center"/>
          </w:tcPr>
          <w:p w14:paraId="58043249" w14:textId="001F5579" w:rsidR="008D7FB4" w:rsidRPr="001A4AA6" w:rsidRDefault="008D7FB4" w:rsidP="005E030F">
            <w:pPr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lang w:val="ro-RO"/>
              </w:rPr>
            </w:pPr>
            <w:r w:rsidRPr="001A4AA6"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lang w:val="ro-RO"/>
              </w:rPr>
              <w:t>Competențe specifice din programa școlară pentru clasa a VII-a</w:t>
            </w:r>
          </w:p>
        </w:tc>
        <w:tc>
          <w:tcPr>
            <w:tcW w:w="4161" w:type="dxa"/>
            <w:gridSpan w:val="2"/>
            <w:tcBorders>
              <w:top w:val="single" w:sz="18" w:space="0" w:color="0070C0"/>
              <w:bottom w:val="single" w:sz="18" w:space="0" w:color="0070C0"/>
            </w:tcBorders>
            <w:vAlign w:val="center"/>
          </w:tcPr>
          <w:p w14:paraId="751CABC4" w14:textId="77777777" w:rsidR="008D7FB4" w:rsidRDefault="008D7FB4" w:rsidP="005E030F">
            <w:pPr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lang w:val="ro-RO"/>
              </w:rPr>
            </w:pPr>
            <w:r w:rsidRPr="001A4AA6"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lang w:val="ro-RO"/>
              </w:rPr>
              <w:t>Conținuturi din programa școlară pentru clasa a VII-a</w:t>
            </w:r>
            <w:r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lang w:val="ro-RO"/>
              </w:rPr>
              <w:t xml:space="preserve"> </w:t>
            </w:r>
          </w:p>
          <w:p w14:paraId="67F6776F" w14:textId="77777777" w:rsidR="008D7FB4" w:rsidRPr="00EC02F3" w:rsidRDefault="008D7FB4" w:rsidP="008D7FB4">
            <w:pPr>
              <w:rPr>
                <w:rFonts w:ascii="Times New Roman" w:eastAsia="Times New Roman" w:hAnsi="Times New Roman"/>
                <w:i/>
                <w:color w:val="1F3864" w:themeColor="accent1" w:themeShade="80"/>
                <w:sz w:val="22"/>
                <w:szCs w:val="22"/>
                <w:lang w:val="ro-RO"/>
              </w:rPr>
            </w:pPr>
            <w:r w:rsidRPr="00EC02F3">
              <w:rPr>
                <w:rFonts w:ascii="Times New Roman" w:eastAsia="Times New Roman" w:hAnsi="Times New Roman"/>
                <w:i/>
                <w:color w:val="1F3864" w:themeColor="accent1" w:themeShade="80"/>
                <w:sz w:val="22"/>
                <w:szCs w:val="22"/>
                <w:lang w:val="ro-RO"/>
              </w:rPr>
              <w:t>Aplicații</w:t>
            </w:r>
          </w:p>
          <w:p w14:paraId="7550D9A1" w14:textId="77777777" w:rsidR="008D7FB4" w:rsidRPr="00EC02F3" w:rsidRDefault="008D7FB4" w:rsidP="008D7FB4">
            <w:pPr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lang w:val="ro-RO"/>
              </w:rPr>
            </w:pPr>
            <w:r w:rsidRPr="00EC02F3"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lang w:val="ro-RO"/>
              </w:rPr>
              <w:t xml:space="preserve">Evaluare </w:t>
            </w:r>
          </w:p>
          <w:p w14:paraId="39B9DC71" w14:textId="77777777" w:rsidR="008D7FB4" w:rsidRPr="00EC02F3" w:rsidRDefault="008D7FB4" w:rsidP="008D7FB4">
            <w:pPr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sz w:val="22"/>
                <w:szCs w:val="22"/>
                <w:lang w:val="ro-RO"/>
              </w:rPr>
            </w:pPr>
            <w:r w:rsidRPr="00EC02F3"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sz w:val="22"/>
                <w:szCs w:val="22"/>
                <w:lang w:val="ro-RO"/>
              </w:rPr>
              <w:t>Feedback</w:t>
            </w:r>
          </w:p>
          <w:p w14:paraId="3409EDC4" w14:textId="2A4AA4B5" w:rsidR="008D7FB4" w:rsidRPr="001A4AA6" w:rsidRDefault="008D7FB4" w:rsidP="008D7FB4">
            <w:pPr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lang w:val="ro-RO"/>
              </w:rPr>
            </w:pPr>
            <w:r w:rsidRPr="00EC02F3">
              <w:rPr>
                <w:rFonts w:ascii="Times New Roman" w:eastAsia="Times New Roman" w:hAnsi="Times New Roman"/>
                <w:bCs/>
                <w:i/>
                <w:color w:val="1F3864" w:themeColor="accent1" w:themeShade="80"/>
                <w:sz w:val="22"/>
                <w:szCs w:val="22"/>
                <w:lang w:val="ro-RO"/>
              </w:rPr>
              <w:t>Consolidare/remediere/stimularea performanţei</w:t>
            </w:r>
          </w:p>
        </w:tc>
        <w:tc>
          <w:tcPr>
            <w:tcW w:w="0" w:type="auto"/>
            <w:tcBorders>
              <w:top w:val="single" w:sz="18" w:space="0" w:color="0070C0"/>
              <w:bottom w:val="single" w:sz="18" w:space="0" w:color="0070C0"/>
            </w:tcBorders>
            <w:shd w:val="clear" w:color="auto" w:fill="1F3864" w:themeFill="accent1" w:themeFillShade="80"/>
            <w:vAlign w:val="center"/>
          </w:tcPr>
          <w:p w14:paraId="7BF34A79" w14:textId="77777777" w:rsidR="008D7FB4" w:rsidRPr="00FF1918" w:rsidRDefault="008D7FB4" w:rsidP="005E030F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</w:p>
        </w:tc>
        <w:tc>
          <w:tcPr>
            <w:tcW w:w="0" w:type="auto"/>
            <w:tcBorders>
              <w:top w:val="single" w:sz="18" w:space="0" w:color="0070C0"/>
              <w:bottom w:val="single" w:sz="18" w:space="0" w:color="0070C0"/>
            </w:tcBorders>
            <w:vAlign w:val="center"/>
          </w:tcPr>
          <w:p w14:paraId="3F7CEEBB" w14:textId="10BB8F82" w:rsidR="008D7FB4" w:rsidRPr="00FF1918" w:rsidRDefault="008D7FB4" w:rsidP="005E030F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  <w:t>18</w:t>
            </w:r>
          </w:p>
        </w:tc>
        <w:tc>
          <w:tcPr>
            <w:tcW w:w="0" w:type="auto"/>
            <w:tcBorders>
              <w:top w:val="single" w:sz="18" w:space="0" w:color="0070C0"/>
              <w:bottom w:val="single" w:sz="18" w:space="0" w:color="0070C0"/>
            </w:tcBorders>
            <w:vAlign w:val="center"/>
          </w:tcPr>
          <w:p w14:paraId="36DF4FA1" w14:textId="0CE40124" w:rsidR="008D7FB4" w:rsidRPr="00FF1918" w:rsidRDefault="008D7FB4" w:rsidP="005E030F">
            <w:pPr>
              <w:jc w:val="center"/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</w:pPr>
            <w:r>
              <w:rPr>
                <w:rFonts w:ascii="Times New Roman" w:eastAsia="Times New Roman" w:hAnsi="Times New Roman"/>
                <w:b/>
                <w:bCs/>
                <w:color w:val="1F3864" w:themeColor="accent1" w:themeShade="80"/>
                <w:lang w:val="ro-RO"/>
              </w:rPr>
              <w:t>S32-S36</w:t>
            </w:r>
          </w:p>
        </w:tc>
        <w:tc>
          <w:tcPr>
            <w:tcW w:w="0" w:type="auto"/>
            <w:tcBorders>
              <w:top w:val="single" w:sz="18" w:space="0" w:color="0070C0"/>
              <w:bottom w:val="single" w:sz="18" w:space="0" w:color="0070C0"/>
            </w:tcBorders>
            <w:vAlign w:val="center"/>
          </w:tcPr>
          <w:p w14:paraId="2FFEA935" w14:textId="3E4830F1" w:rsidR="008D7FB4" w:rsidRPr="00FF1918" w:rsidRDefault="000D5B30" w:rsidP="005D0666">
            <w:pPr>
              <w:jc w:val="center"/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</w:pPr>
            <w:r>
              <w:rPr>
                <w:rFonts w:ascii="Times New Roman" w:hAnsi="Times New Roman"/>
                <w:b/>
                <w:color w:val="1F3864" w:themeColor="accent1" w:themeShade="80"/>
                <w:lang w:val="ro-RO"/>
              </w:rPr>
              <w:t>IC5</w:t>
            </w:r>
          </w:p>
        </w:tc>
      </w:tr>
      <w:bookmarkEnd w:id="0"/>
    </w:tbl>
    <w:p w14:paraId="24962AB8" w14:textId="77777777" w:rsidR="002431F8" w:rsidRPr="0016217B" w:rsidRDefault="002431F8" w:rsidP="002431F8">
      <w:pPr>
        <w:rPr>
          <w:rFonts w:ascii="Times New Roman" w:hAnsi="Times New Roman"/>
          <w:color w:val="1F3864" w:themeColor="accent1" w:themeShade="80"/>
          <w:sz w:val="28"/>
          <w:szCs w:val="28"/>
          <w:lang w:val="ro-RO"/>
        </w:rPr>
      </w:pPr>
    </w:p>
    <w:p w14:paraId="2FF18C4B" w14:textId="77777777" w:rsidR="002431F8" w:rsidRPr="0016217B" w:rsidRDefault="002431F8" w:rsidP="002431F8">
      <w:pPr>
        <w:rPr>
          <w:color w:val="1F3864" w:themeColor="accent1" w:themeShade="80"/>
          <w:lang w:val="ro-RO"/>
        </w:rPr>
      </w:pPr>
    </w:p>
    <w:p w14:paraId="609FDC9B" w14:textId="77777777" w:rsidR="002431F8" w:rsidRPr="0016217B" w:rsidRDefault="002431F8" w:rsidP="002431F8">
      <w:pPr>
        <w:rPr>
          <w:color w:val="1F3864" w:themeColor="accent1" w:themeShade="80"/>
          <w:lang w:val="ro-RO"/>
        </w:rPr>
      </w:pPr>
    </w:p>
    <w:p w14:paraId="6FDF0B76" w14:textId="77777777" w:rsidR="002431F8" w:rsidRPr="0016217B" w:rsidRDefault="002431F8" w:rsidP="002431F8">
      <w:pPr>
        <w:rPr>
          <w:color w:val="1F3864" w:themeColor="accent1" w:themeShade="80"/>
          <w:lang w:val="ro-RO"/>
        </w:rPr>
      </w:pPr>
    </w:p>
    <w:p w14:paraId="34EA2E47" w14:textId="77777777" w:rsidR="002431F8" w:rsidRPr="0016217B" w:rsidRDefault="002431F8" w:rsidP="002431F8">
      <w:pPr>
        <w:rPr>
          <w:color w:val="1F3864" w:themeColor="accent1" w:themeShade="80"/>
          <w:lang w:val="ro-RO"/>
        </w:rPr>
      </w:pPr>
    </w:p>
    <w:sectPr w:rsidR="002431F8" w:rsidRPr="0016217B" w:rsidSect="00916013">
      <w:headerReference w:type="default" r:id="rId22"/>
      <w:pgSz w:w="15840" w:h="12240" w:orient="landscape"/>
      <w:pgMar w:top="1710" w:right="720" w:bottom="1440" w:left="81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4DF48CD" w14:textId="77777777" w:rsidR="00AC0D96" w:rsidRDefault="00AC0D96" w:rsidP="004F621E">
      <w:pPr>
        <w:spacing w:after="0" w:line="240" w:lineRule="auto"/>
      </w:pPr>
      <w:r>
        <w:separator/>
      </w:r>
    </w:p>
  </w:endnote>
  <w:endnote w:type="continuationSeparator" w:id="0">
    <w:p w14:paraId="4BAD7490" w14:textId="77777777" w:rsidR="00AC0D96" w:rsidRDefault="00AC0D96" w:rsidP="004F62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Lucida Sans Unicode">
    <w:panose1 w:val="020B0602030504020204"/>
    <w:charset w:val="EE"/>
    <w:family w:val="swiss"/>
    <w:pitch w:val="variable"/>
    <w:sig w:usb0="80000AFF" w:usb1="0000396B" w:usb2="00000000" w:usb3="00000000" w:csb0="000000B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63E3AD8" w14:textId="77777777" w:rsidR="00AC0D96" w:rsidRDefault="00AC0D96" w:rsidP="004F621E">
      <w:pPr>
        <w:spacing w:after="0" w:line="240" w:lineRule="auto"/>
      </w:pPr>
      <w:r>
        <w:separator/>
      </w:r>
    </w:p>
  </w:footnote>
  <w:footnote w:type="continuationSeparator" w:id="0">
    <w:p w14:paraId="43B66EA5" w14:textId="77777777" w:rsidR="00AC0D96" w:rsidRDefault="00AC0D96" w:rsidP="004F621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427D329" w14:textId="4A3F1635" w:rsidR="005D0666" w:rsidRDefault="000D5E7D" w:rsidP="004F621E">
    <w:pPr>
      <w:pStyle w:val="Header"/>
    </w:pPr>
    <w:bookmarkStart w:id="2" w:name="_Hlk114397760"/>
    <w:bookmarkStart w:id="3" w:name="_Hlk114397761"/>
    <w:r>
      <w:rPr>
        <w:noProof/>
      </w:rPr>
      <w:drawing>
        <wp:anchor distT="0" distB="0" distL="114300" distR="114300" simplePos="0" relativeHeight="251661312" behindDoc="0" locked="0" layoutInCell="1" allowOverlap="1" wp14:anchorId="3046CC62" wp14:editId="3989BB70">
          <wp:simplePos x="0" y="0"/>
          <wp:positionH relativeFrom="column">
            <wp:posOffset>54429</wp:posOffset>
          </wp:positionH>
          <wp:positionV relativeFrom="paragraph">
            <wp:posOffset>-97971</wp:posOffset>
          </wp:positionV>
          <wp:extent cx="2505075" cy="571500"/>
          <wp:effectExtent l="0" t="0" r="0" b="0"/>
          <wp:wrapNone/>
          <wp:docPr id="10" name="Picture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" name="Picture 10"/>
                  <pic:cNvPicPr>
                    <a:picLocks noChangeAspect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505075" cy="5715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bookmarkEnd w:id="2"/>
    <w:bookmarkEnd w:id="3"/>
  </w:p>
  <w:p w14:paraId="7FD7675F" w14:textId="77777777" w:rsidR="005D0666" w:rsidRDefault="005D066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473F077A"/>
    <w:multiLevelType w:val="hybridMultilevel"/>
    <w:tmpl w:val="28246262"/>
    <w:lvl w:ilvl="0" w:tplc="C1B0358E">
      <w:start w:val="1"/>
      <w:numFmt w:val="bullet"/>
      <w:lvlText w:val=""/>
      <w:lvlJc w:val="left"/>
      <w:pPr>
        <w:ind w:left="354" w:hanging="221"/>
      </w:pPr>
      <w:rPr>
        <w:rFonts w:ascii="Symbol" w:eastAsia="Symbol" w:hAnsi="Symbol" w:hint="default"/>
        <w:w w:val="103"/>
        <w:sz w:val="20"/>
        <w:szCs w:val="20"/>
      </w:rPr>
    </w:lvl>
    <w:lvl w:ilvl="1" w:tplc="054C77E2">
      <w:start w:val="1"/>
      <w:numFmt w:val="bullet"/>
      <w:lvlText w:val="•"/>
      <w:lvlJc w:val="left"/>
      <w:pPr>
        <w:ind w:left="1113" w:hanging="221"/>
      </w:pPr>
      <w:rPr>
        <w:rFonts w:hint="default"/>
      </w:rPr>
    </w:lvl>
    <w:lvl w:ilvl="2" w:tplc="7728C104">
      <w:start w:val="1"/>
      <w:numFmt w:val="bullet"/>
      <w:lvlText w:val="•"/>
      <w:lvlJc w:val="left"/>
      <w:pPr>
        <w:ind w:left="1873" w:hanging="221"/>
      </w:pPr>
      <w:rPr>
        <w:rFonts w:hint="default"/>
      </w:rPr>
    </w:lvl>
    <w:lvl w:ilvl="3" w:tplc="69BE159A">
      <w:start w:val="1"/>
      <w:numFmt w:val="bullet"/>
      <w:lvlText w:val="•"/>
      <w:lvlJc w:val="left"/>
      <w:pPr>
        <w:ind w:left="2633" w:hanging="221"/>
      </w:pPr>
      <w:rPr>
        <w:rFonts w:hint="default"/>
      </w:rPr>
    </w:lvl>
    <w:lvl w:ilvl="4" w:tplc="F7C6FDAA">
      <w:start w:val="1"/>
      <w:numFmt w:val="bullet"/>
      <w:lvlText w:val="•"/>
      <w:lvlJc w:val="left"/>
      <w:pPr>
        <w:ind w:left="3393" w:hanging="221"/>
      </w:pPr>
      <w:rPr>
        <w:rFonts w:hint="default"/>
      </w:rPr>
    </w:lvl>
    <w:lvl w:ilvl="5" w:tplc="2BF83642">
      <w:start w:val="1"/>
      <w:numFmt w:val="bullet"/>
      <w:lvlText w:val="•"/>
      <w:lvlJc w:val="left"/>
      <w:pPr>
        <w:ind w:left="4152" w:hanging="221"/>
      </w:pPr>
      <w:rPr>
        <w:rFonts w:hint="default"/>
      </w:rPr>
    </w:lvl>
    <w:lvl w:ilvl="6" w:tplc="E89C281E">
      <w:start w:val="1"/>
      <w:numFmt w:val="bullet"/>
      <w:lvlText w:val="•"/>
      <w:lvlJc w:val="left"/>
      <w:pPr>
        <w:ind w:left="4912" w:hanging="221"/>
      </w:pPr>
      <w:rPr>
        <w:rFonts w:hint="default"/>
      </w:rPr>
    </w:lvl>
    <w:lvl w:ilvl="7" w:tplc="86422D6C">
      <w:start w:val="1"/>
      <w:numFmt w:val="bullet"/>
      <w:lvlText w:val="•"/>
      <w:lvlJc w:val="left"/>
      <w:pPr>
        <w:ind w:left="5672" w:hanging="221"/>
      </w:pPr>
      <w:rPr>
        <w:rFonts w:hint="default"/>
      </w:rPr>
    </w:lvl>
    <w:lvl w:ilvl="8" w:tplc="187A3E00">
      <w:start w:val="1"/>
      <w:numFmt w:val="bullet"/>
      <w:lvlText w:val="•"/>
      <w:lvlJc w:val="left"/>
      <w:pPr>
        <w:ind w:left="6432" w:hanging="221"/>
      </w:pPr>
      <w:rPr>
        <w:rFonts w:hint="default"/>
      </w:rPr>
    </w:lvl>
  </w:abstractNum>
  <w:num w:numId="1" w16cid:durableId="125450782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proofState w:spelling="clean" w:grammar="clean"/>
  <w:trackRevisions/>
  <w:defaultTabStop w:val="720"/>
  <w:hyphenationZone w:val="425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431F8"/>
    <w:rsid w:val="000219F4"/>
    <w:rsid w:val="00051F51"/>
    <w:rsid w:val="000A4816"/>
    <w:rsid w:val="000C48F7"/>
    <w:rsid w:val="000D5B30"/>
    <w:rsid w:val="000D5E7D"/>
    <w:rsid w:val="00105F9E"/>
    <w:rsid w:val="0016217B"/>
    <w:rsid w:val="0019496F"/>
    <w:rsid w:val="001A1BC1"/>
    <w:rsid w:val="001C4DC3"/>
    <w:rsid w:val="00210C59"/>
    <w:rsid w:val="002431F8"/>
    <w:rsid w:val="002A69E9"/>
    <w:rsid w:val="0030350E"/>
    <w:rsid w:val="003325C0"/>
    <w:rsid w:val="0033767C"/>
    <w:rsid w:val="003665D7"/>
    <w:rsid w:val="00387B01"/>
    <w:rsid w:val="003E1BCB"/>
    <w:rsid w:val="003F5430"/>
    <w:rsid w:val="0048140E"/>
    <w:rsid w:val="004F621E"/>
    <w:rsid w:val="00514E4A"/>
    <w:rsid w:val="005222F8"/>
    <w:rsid w:val="005D0666"/>
    <w:rsid w:val="005E030F"/>
    <w:rsid w:val="00600A5F"/>
    <w:rsid w:val="00680CE5"/>
    <w:rsid w:val="007029CA"/>
    <w:rsid w:val="007140B2"/>
    <w:rsid w:val="00761C0F"/>
    <w:rsid w:val="007E76B1"/>
    <w:rsid w:val="007F258A"/>
    <w:rsid w:val="00892EDD"/>
    <w:rsid w:val="008A1DB1"/>
    <w:rsid w:val="008D7FB4"/>
    <w:rsid w:val="008E2216"/>
    <w:rsid w:val="008F6820"/>
    <w:rsid w:val="00916013"/>
    <w:rsid w:val="009266E2"/>
    <w:rsid w:val="00937D9C"/>
    <w:rsid w:val="009D4630"/>
    <w:rsid w:val="009E6288"/>
    <w:rsid w:val="009F70AD"/>
    <w:rsid w:val="00A16139"/>
    <w:rsid w:val="00A30091"/>
    <w:rsid w:val="00A734E9"/>
    <w:rsid w:val="00A741D2"/>
    <w:rsid w:val="00A92ACF"/>
    <w:rsid w:val="00A93A4D"/>
    <w:rsid w:val="00AC0D96"/>
    <w:rsid w:val="00B2521E"/>
    <w:rsid w:val="00B3500E"/>
    <w:rsid w:val="00B866E2"/>
    <w:rsid w:val="00B90D7A"/>
    <w:rsid w:val="00BF6DB8"/>
    <w:rsid w:val="00C11350"/>
    <w:rsid w:val="00C20BD0"/>
    <w:rsid w:val="00C368D1"/>
    <w:rsid w:val="00C53559"/>
    <w:rsid w:val="00C87BAD"/>
    <w:rsid w:val="00C92CC2"/>
    <w:rsid w:val="00CA0712"/>
    <w:rsid w:val="00CF7B7F"/>
    <w:rsid w:val="00D71B68"/>
    <w:rsid w:val="00E63176"/>
    <w:rsid w:val="00E702D8"/>
    <w:rsid w:val="00E875A1"/>
    <w:rsid w:val="00EA0970"/>
    <w:rsid w:val="00EA113F"/>
    <w:rsid w:val="00EE4E29"/>
    <w:rsid w:val="00F0104D"/>
    <w:rsid w:val="00F1611D"/>
    <w:rsid w:val="00F67DD2"/>
    <w:rsid w:val="00FF1918"/>
    <w:rsid w:val="00FF23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A231058"/>
  <w15:chartTrackingRefBased/>
  <w15:docId w15:val="{C098B270-216E-4035-9648-6FBA57FC5C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431F8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ableParagraph">
    <w:name w:val="Table Paragraph"/>
    <w:basedOn w:val="Normal"/>
    <w:uiPriority w:val="1"/>
    <w:qFormat/>
    <w:rsid w:val="002431F8"/>
    <w:pPr>
      <w:widowControl w:val="0"/>
      <w:spacing w:after="0" w:line="240" w:lineRule="auto"/>
    </w:pPr>
  </w:style>
  <w:style w:type="paragraph" w:styleId="ListParagraph">
    <w:name w:val="List Paragraph"/>
    <w:basedOn w:val="Normal"/>
    <w:uiPriority w:val="1"/>
    <w:qFormat/>
    <w:rsid w:val="00600A5F"/>
    <w:pPr>
      <w:widowControl w:val="0"/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4F62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621E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4F62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621E"/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39"/>
    <w:rsid w:val="004F621E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6317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3176"/>
    <w:rPr>
      <w:rFonts w:ascii="Segoe UI" w:eastAsia="Calibri" w:hAnsi="Segoe UI" w:cs="Segoe UI"/>
      <w:sz w:val="18"/>
      <w:szCs w:val="18"/>
    </w:rPr>
  </w:style>
  <w:style w:type="paragraph" w:styleId="Revision">
    <w:name w:val="Revision"/>
    <w:hidden/>
    <w:uiPriority w:val="99"/>
    <w:semiHidden/>
    <w:rsid w:val="0016217B"/>
    <w:pPr>
      <w:spacing w:after="0" w:line="240" w:lineRule="auto"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0CFB962-4500-470A-A4B7-6A94CA37B7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752</Words>
  <Characters>9989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neta camelia</cp:lastModifiedBy>
  <cp:revision>2</cp:revision>
  <dcterms:created xsi:type="dcterms:W3CDTF">2024-05-28T17:55:00Z</dcterms:created>
  <dcterms:modified xsi:type="dcterms:W3CDTF">2024-05-28T17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